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tiff" ContentType="image/tiff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1"/>
  </p:notesMasterIdLst>
  <p:sldIdLst>
    <p:sldId id="276" r:id="rId2"/>
    <p:sldId id="290" r:id="rId3"/>
    <p:sldId id="292" r:id="rId4"/>
    <p:sldId id="306" r:id="rId5"/>
    <p:sldId id="307" r:id="rId6"/>
    <p:sldId id="312" r:id="rId7"/>
    <p:sldId id="308" r:id="rId8"/>
    <p:sldId id="309" r:id="rId9"/>
    <p:sldId id="310" r:id="rId10"/>
    <p:sldId id="311" r:id="rId11"/>
    <p:sldId id="280" r:id="rId12"/>
    <p:sldId id="305" r:id="rId13"/>
    <p:sldId id="293" r:id="rId14"/>
    <p:sldId id="313" r:id="rId15"/>
    <p:sldId id="314" r:id="rId16"/>
    <p:sldId id="295" r:id="rId17"/>
    <p:sldId id="297" r:id="rId18"/>
    <p:sldId id="298" r:id="rId19"/>
    <p:sldId id="299" r:id="rId20"/>
    <p:sldId id="315" r:id="rId21"/>
    <p:sldId id="316" r:id="rId22"/>
    <p:sldId id="300" r:id="rId23"/>
    <p:sldId id="317" r:id="rId24"/>
    <p:sldId id="318" r:id="rId25"/>
    <p:sldId id="319" r:id="rId26"/>
    <p:sldId id="321" r:id="rId27"/>
    <p:sldId id="320" r:id="rId28"/>
    <p:sldId id="322" r:id="rId29"/>
    <p:sldId id="325" r:id="rId30"/>
    <p:sldId id="324" r:id="rId31"/>
    <p:sldId id="323" r:id="rId32"/>
    <p:sldId id="326" r:id="rId33"/>
    <p:sldId id="327" r:id="rId34"/>
    <p:sldId id="328" r:id="rId35"/>
    <p:sldId id="301" r:id="rId36"/>
    <p:sldId id="302" r:id="rId37"/>
    <p:sldId id="303" r:id="rId38"/>
    <p:sldId id="304" r:id="rId39"/>
    <p:sldId id="285" r:id="rId40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3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FF"/>
    <a:srgbClr val="053982"/>
    <a:srgbClr val="E2201D"/>
    <a:srgbClr val="FE9809"/>
    <a:srgbClr val="EEEEEB"/>
    <a:srgbClr val="DFE2EA"/>
    <a:srgbClr val="4965A5"/>
    <a:srgbClr val="FEB200"/>
    <a:srgbClr val="B8382E"/>
    <a:srgbClr val="273B7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757" autoAdjust="0"/>
    <p:restoredTop sz="92923" autoAdjust="0"/>
  </p:normalViewPr>
  <p:slideViewPr>
    <p:cSldViewPr>
      <p:cViewPr>
        <p:scale>
          <a:sx n="81" d="100"/>
          <a:sy n="81" d="100"/>
        </p:scale>
        <p:origin x="461" y="-130"/>
      </p:cViewPr>
      <p:guideLst>
        <p:guide orient="horz" pos="2160"/>
        <p:guide pos="383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AB488F7-1FAC-40D2-BB7E-BA3CE28D8950}" type="datetimeFigureOut">
              <a:rPr lang="en-US" smtClean="0"/>
              <a:pPr/>
              <a:t>10/16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A2D21D1-52E2-420B-B491-CFF6D7BB79FB}" type="slidenum">
              <a:rPr lang="en-US" smtClean="0"/>
              <a:pPr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4786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129984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39BAF67-4C1B-977E-C412-76EA6C9619D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4FF466B-C1FB-105E-4384-ACF8A5F95B9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066F180A-1EAD-3AFC-746A-42C85F814DB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CBB011-1E4C-5D9D-E405-D663F16F22B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519738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399707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354541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778824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4D4BD38-2740-9F5A-E0A5-726528AFDEB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5E023E7-AB10-A0DA-98D0-F7A7328864D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630A0ED8-444E-D27E-4816-DE7BB213C1D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03451E6-C0BF-4118-3D7C-8A374212F63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698121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5F60697-0E31-D5ED-A62D-26CFE7E3AAD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4E76B848-FAD4-9DDD-7CAC-CB7471AA900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F3885FE7-411C-6A8C-17E1-6164431B4E9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009762-011D-7948-45FD-C9DC3DF2CAF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829194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74405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906175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683208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5165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763626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D920DC2-D895-BED6-9CD3-EA091552EAB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A090A17-E1AC-5582-1940-99758DF96FB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BB57653-E6F7-3778-DD2A-87E82B46F8B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C931D9-350B-D4EB-F090-E8EA2F41D5A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617660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282AD9B-E019-D5F5-6ECA-59A120FF485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A3ACBE2F-AEBB-5398-4449-2F017B22C35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9348DD2-2ABD-B8B9-22D1-F09806A47A9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CB5065E-30BE-9B9D-08E4-C0838CB5F06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45858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67861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7765139-6B2E-99D2-1B33-A68E9774060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3AB66294-87B7-0ECD-845F-0F66ED5E85B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51C2DB3A-9C92-E451-B133-2984ED9D1F1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1C56D40-AAAD-8E45-A828-DB2498E23F9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42111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CE3B0E4-A615-63CE-0EF1-EF350CB1660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614C27E-DAB3-8A46-C787-60CF34E4262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B4CF9AD8-5724-DDFB-D163-B31C523CC50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F4B6E2-E067-3294-0E01-98BB07B612D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777116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E4CB9AE-9BC9-9CE8-8A85-8129BAC7DFD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8BB007C6-4D36-7843-5FEF-510127FDD0F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8C397E39-D954-89DA-8BF6-A8D2AA96A6C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9F68EB-069E-38F6-9526-90055E02798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62348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1DC5AB1-0312-54DC-9725-6CB1B28BC08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C9C23FC9-EE05-5F7B-48AA-4E4330E8913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A1D5E0F6-CDCD-B59A-982D-CCF428F2787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EA52D3-A509-1B02-6F6F-9E9E8D770DB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651453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E277498-C5B3-9B66-32A8-B5018CC86A5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27C4E7B7-DAD5-14C7-B3F1-E1609254104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C276CFC6-EE73-C036-5C5F-E1F90B3BFCD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20B0CE-5C4C-0361-D37D-CBB1D600647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242131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CEAA62D-BE72-E6C9-D24A-39180CC74B7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D6C4D00-042E-6B45-F4BD-9D1700DD6BF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C5667C07-F6E7-4E9D-357D-9120DF1189C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0CA245-B32F-E902-E859-2826086F63A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807431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A05C159-384B-7A34-C0EB-5585C1AF9CC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96D718C-DFA3-91E7-8C28-E2652BAD266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DBAA2E03-6A80-0C34-7EBB-AEDBC35F344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028CEB-7BCF-1040-68BC-A18FE9FC6BE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26662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455205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6E73DAE-44AC-C89D-40E4-7219ABEBE87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F674B5D9-5DF0-25CE-828A-F1C829E012C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60D819A8-0233-29A7-D101-F8138592B86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34B1031-F2B7-F25C-6A6E-675C52C99FF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8316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CBB198B-868B-FAF1-D689-41F7A9FB49C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A2A4F88F-61BB-7A16-BCE5-F9B5FA2A066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8B12E5E8-23BD-A657-A150-E1BCB79DABA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C1A6D4A-6EC8-F3AE-0245-05431488493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880617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61D2A89-B525-43FB-948A-32693A57701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F1BEECF1-07E3-FB7A-FB5B-37AFCC390B6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A73022E4-BC2E-DA81-96C7-55594E758CF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70AF3D7-E509-F9D3-B5E1-7D68476CABC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64732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B231FEF-004C-82E8-B4D1-B48C8C8DC59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BD2F3906-742A-C486-02E8-791ECA153F5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89B5E6C9-3E04-7C07-8C98-4A473287D2B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6B7B6ED-253B-F061-166C-FB65AD5C440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930501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692522A-BF8E-5020-1FAD-7B6128E9C02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43DF4B20-F024-9198-F912-E2C5CFF1011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9E89C884-2FE0-8EC3-9A58-3050C12758D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EBD5B31-21B8-963E-1C5B-340A19EF83F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797012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689923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230670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369863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811942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38095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296A2E5-FCA1-EB65-2E70-2FDE31B2E03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995D7151-9A09-C0A2-A375-93D34CF1907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40790A6F-B7CD-DB74-79A5-664E55E028D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A8DE13-9BFA-C706-37D0-47966568DB4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8366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CA93B04-433D-7B53-3937-7507F09DDD4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71179069-8F8E-6A9D-FFF4-ED989358281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AF32EDFC-7061-53BB-0CB7-71BD4D7A8F6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4F3ACDB-5C56-ADBB-4809-5F231179D06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203767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18F8414-93B2-9F57-16B1-A5305DCBCC8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8A7AF726-37DA-832D-F9DA-BC702617BB9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CE9C2FD7-C04C-F30A-0767-2CAACFD9A39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103798-BF91-F7B7-22F1-E77BF1BEDDE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5812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14CCCE5-6C10-33A3-5CB3-BF3D9B4B574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EAFAB1D7-35ED-EEB6-D4F4-2FC09A1E8D8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8ED00B5-84BC-A5D3-D93D-1F4622DE9C3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B9F2E1A-DC81-A4D3-5E4B-59F302F638D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8902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59F97A9-F63F-B8CF-BB75-BDBD866576F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76E7972B-6CAB-C053-62D5-A2C004C391C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08AEA25D-C538-4C7F-63B1-2F66C15A630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A1B2077-4A50-102A-AFA4-B057D457E50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6771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A169874-4586-2981-B880-4C84C98605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80BC509-EB9B-6F22-3730-BE72B938181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1D19DB7C-B8EA-4E21-83BD-BB315C655FE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94AB34A-39A9-C630-4798-6E4FD79D0E2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7810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08895" y="4176728"/>
            <a:ext cx="3816424" cy="764440"/>
          </a:xfrm>
        </p:spPr>
        <p:txBody>
          <a:bodyPr>
            <a:normAutofit/>
          </a:bodyPr>
          <a:lstStyle>
            <a:lvl1pPr marL="0" indent="0" algn="l">
              <a:buNone/>
              <a:defRPr lang="en-US" sz="2400" kern="1200" smtClean="0">
                <a:solidFill>
                  <a:schemeClr val="bg1"/>
                </a:solidFill>
                <a:latin typeface="+mn-lt"/>
                <a:ea typeface="+mj-ea"/>
                <a:cs typeface="+mj-cs"/>
              </a:defRPr>
            </a:lvl1pPr>
            <a:lvl2pPr marL="6094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3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0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8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3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80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2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7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7692F1-8A76-4D01-BDBE-02F1D2C54999}" type="datetime1">
              <a:rPr lang="en-US" smtClean="0"/>
              <a:t>10/1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EDE275-BE14-4364-AEA2-5F5667C0FD49}" type="slidenum">
              <a:rPr lang="en-US" smtClean="0"/>
              <a:pPr/>
              <a:t>‹№›</a:t>
            </a:fld>
            <a:endParaRPr lang="en-US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5C532430-68DD-E050-CF5E-A3C1209424A0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608894" y="2242116"/>
            <a:ext cx="3816425" cy="1834956"/>
          </a:xfrm>
        </p:spPr>
        <p:txBody>
          <a:bodyPr anchor="b">
            <a:noAutofit/>
          </a:bodyPr>
          <a:lstStyle>
            <a:lvl1pPr algn="l">
              <a:defRPr lang="en-US" sz="4800" kern="1200" smtClean="0">
                <a:solidFill>
                  <a:schemeClr val="bg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741541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7858" y="274639"/>
            <a:ext cx="10051526" cy="711081"/>
          </a:xfrm>
        </p:spPr>
        <p:txBody>
          <a:bodyPr>
            <a:noAutofit/>
          </a:bodyPr>
          <a:lstStyle>
            <a:lvl1pPr>
              <a:defRPr sz="44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3790156" y="6392141"/>
            <a:ext cx="2844059" cy="365125"/>
          </a:xfrm>
        </p:spPr>
        <p:txBody>
          <a:bodyPr/>
          <a:lstStyle/>
          <a:p>
            <a:fld id="{11D092E8-470E-4A51-9508-A9FB031A7538}" type="datetime1">
              <a:rPr lang="en-US" smtClean="0"/>
              <a:t>10/16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7102524" y="6374246"/>
            <a:ext cx="3859795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0" y="6392141"/>
            <a:ext cx="693812" cy="365125"/>
          </a:xfrm>
        </p:spPr>
        <p:txBody>
          <a:bodyPr/>
          <a:lstStyle>
            <a:lvl1pPr algn="ctr">
              <a:defRPr sz="2000">
                <a:solidFill>
                  <a:schemeClr val="bg1"/>
                </a:solidFill>
              </a:defRPr>
            </a:lvl1pPr>
          </a:lstStyle>
          <a:p>
            <a:fld id="{96E69268-9C8B-4EBF-A9EE-DC5DC2D48DC3}" type="slidenum">
              <a:rPr lang="en-US" smtClean="0"/>
              <a:pPr/>
              <a:t>‹№›</a:t>
            </a:fld>
            <a:endParaRPr lang="en-US" dirty="0"/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3E0F98F1-58B1-71B5-CED7-25043889BE7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1516284" y="1052736"/>
            <a:ext cx="10069974" cy="307273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Click to edit Master text style</a:t>
            </a:r>
          </a:p>
        </p:txBody>
      </p:sp>
    </p:spTree>
    <p:extLst>
      <p:ext uri="{BB962C8B-B14F-4D97-AF65-F5344CB8AC3E}">
        <p14:creationId xmlns:p14="http://schemas.microsoft.com/office/powerpoint/2010/main" val="1429874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DA0371-AB2E-43EC-B1EC-FEC1D51CFCDF}" type="datetime1">
              <a:rPr lang="en-US" smtClean="0"/>
              <a:t>10/16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2494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7">
            <a:extLst>
              <a:ext uri="{FF2B5EF4-FFF2-40B4-BE49-F238E27FC236}">
                <a16:creationId xmlns:a16="http://schemas.microsoft.com/office/drawing/2014/main" id="{F723EA47-8A13-5580-E668-11C9EAA9C4EC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-1" y="-1"/>
            <a:ext cx="12188825" cy="6858000"/>
          </a:xfrm>
          <a:custGeom>
            <a:avLst/>
            <a:gdLst>
              <a:gd name="connsiteX0" fmla="*/ 0 w 12188825"/>
              <a:gd name="connsiteY0" fmla="*/ 0 h 6858000"/>
              <a:gd name="connsiteX1" fmla="*/ 12188825 w 12188825"/>
              <a:gd name="connsiteY1" fmla="*/ 0 h 6858000"/>
              <a:gd name="connsiteX2" fmla="*/ 12188825 w 12188825"/>
              <a:gd name="connsiteY2" fmla="*/ 6858000 h 6858000"/>
              <a:gd name="connsiteX3" fmla="*/ 0 w 12188825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88825" h="6858000">
                <a:moveTo>
                  <a:pt x="0" y="0"/>
                </a:moveTo>
                <a:lnTo>
                  <a:pt x="12188825" y="0"/>
                </a:lnTo>
                <a:lnTo>
                  <a:pt x="12188825" y="6858000"/>
                </a:lnTo>
                <a:lnTo>
                  <a:pt x="0" y="68580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6E1BEC-01D2-463C-96E6-C5D7E3681569}" type="datetime1">
              <a:rPr lang="en-US" smtClean="0"/>
              <a:t>10/16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7392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du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1A7136-FB24-4296-9B5F-E9438D35389F}" type="datetime1">
              <a:rPr lang="en-US" smtClean="0"/>
              <a:t>10/16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‹№›</a:t>
            </a:fld>
            <a:endParaRPr lang="en-US"/>
          </a:p>
        </p:txBody>
      </p:sp>
      <p:sp>
        <p:nvSpPr>
          <p:cNvPr id="9" name="Picture Placeholder 8">
            <a:extLst>
              <a:ext uri="{FF2B5EF4-FFF2-40B4-BE49-F238E27FC236}">
                <a16:creationId xmlns:a16="http://schemas.microsoft.com/office/drawing/2014/main" id="{AF6F8577-4E31-9E00-CB4D-B9ADB3FA3EF3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6958507" y="0"/>
            <a:ext cx="5230317" cy="6858000"/>
          </a:xfrm>
          <a:custGeom>
            <a:avLst/>
            <a:gdLst>
              <a:gd name="connsiteX0" fmla="*/ 1015876 w 5230317"/>
              <a:gd name="connsiteY0" fmla="*/ 0 h 6858000"/>
              <a:gd name="connsiteX1" fmla="*/ 5230317 w 5230317"/>
              <a:gd name="connsiteY1" fmla="*/ 0 h 6858000"/>
              <a:gd name="connsiteX2" fmla="*/ 5230317 w 5230317"/>
              <a:gd name="connsiteY2" fmla="*/ 6858000 h 6858000"/>
              <a:gd name="connsiteX3" fmla="*/ 1015876 w 5230317"/>
              <a:gd name="connsiteY3" fmla="*/ 6858000 h 6858000"/>
              <a:gd name="connsiteX4" fmla="*/ 0 w 5230317"/>
              <a:gd name="connsiteY4" fmla="*/ 5842124 h 6858000"/>
              <a:gd name="connsiteX5" fmla="*/ 0 w 5230317"/>
              <a:gd name="connsiteY5" fmla="*/ 1015876 h 6858000"/>
              <a:gd name="connsiteX6" fmla="*/ 1015876 w 5230317"/>
              <a:gd name="connsiteY6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230317" h="6858000">
                <a:moveTo>
                  <a:pt x="1015876" y="0"/>
                </a:moveTo>
                <a:lnTo>
                  <a:pt x="5230317" y="0"/>
                </a:lnTo>
                <a:lnTo>
                  <a:pt x="5230317" y="6858000"/>
                </a:lnTo>
                <a:lnTo>
                  <a:pt x="1015876" y="6858000"/>
                </a:lnTo>
                <a:cubicBezTo>
                  <a:pt x="454823" y="6858000"/>
                  <a:pt x="0" y="6403177"/>
                  <a:pt x="0" y="5842124"/>
                </a:cubicBezTo>
                <a:lnTo>
                  <a:pt x="0" y="1015876"/>
                </a:lnTo>
                <a:cubicBezTo>
                  <a:pt x="0" y="454823"/>
                  <a:pt x="454823" y="0"/>
                  <a:pt x="1015876" y="0"/>
                </a:cubicBez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FontTx/>
              <a:buNone/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75018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ntrodu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DA93D5-9D09-4C53-A04A-A77F176E943D}" type="datetime1">
              <a:rPr lang="en-US" smtClean="0"/>
              <a:t>10/16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‹№›</a:t>
            </a:fld>
            <a:endParaRPr lang="en-US"/>
          </a:p>
        </p:txBody>
      </p:sp>
      <p:sp>
        <p:nvSpPr>
          <p:cNvPr id="16" name="Picture Placeholder 15">
            <a:extLst>
              <a:ext uri="{FF2B5EF4-FFF2-40B4-BE49-F238E27FC236}">
                <a16:creationId xmlns:a16="http://schemas.microsoft.com/office/drawing/2014/main" id="{5754AEE8-08A7-1D3D-4CBC-A3538CD579C2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0" y="1"/>
            <a:ext cx="6949440" cy="6851469"/>
          </a:xfrm>
          <a:custGeom>
            <a:avLst/>
            <a:gdLst>
              <a:gd name="connsiteX0" fmla="*/ 0 w 6949440"/>
              <a:gd name="connsiteY0" fmla="*/ 0 h 6851469"/>
              <a:gd name="connsiteX1" fmla="*/ 5807506 w 6949440"/>
              <a:gd name="connsiteY1" fmla="*/ 0 h 6851469"/>
              <a:gd name="connsiteX2" fmla="*/ 6949440 w 6949440"/>
              <a:gd name="connsiteY2" fmla="*/ 1141934 h 6851469"/>
              <a:gd name="connsiteX3" fmla="*/ 6949440 w 6949440"/>
              <a:gd name="connsiteY3" fmla="*/ 5709535 h 6851469"/>
              <a:gd name="connsiteX4" fmla="*/ 5807506 w 6949440"/>
              <a:gd name="connsiteY4" fmla="*/ 6851469 h 6851469"/>
              <a:gd name="connsiteX5" fmla="*/ 0 w 6949440"/>
              <a:gd name="connsiteY5" fmla="*/ 6851469 h 68514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949440" h="6851469">
                <a:moveTo>
                  <a:pt x="0" y="0"/>
                </a:moveTo>
                <a:lnTo>
                  <a:pt x="5807506" y="0"/>
                </a:lnTo>
                <a:cubicBezTo>
                  <a:pt x="6438179" y="0"/>
                  <a:pt x="6949440" y="511261"/>
                  <a:pt x="6949440" y="1141934"/>
                </a:cubicBezTo>
                <a:lnTo>
                  <a:pt x="6949440" y="5709535"/>
                </a:lnTo>
                <a:cubicBezTo>
                  <a:pt x="6949440" y="6340208"/>
                  <a:pt x="6438179" y="6851469"/>
                  <a:pt x="5807506" y="6851469"/>
                </a:cubicBezTo>
                <a:lnTo>
                  <a:pt x="0" y="6851469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FontTx/>
              <a:buNone/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9848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9"/>
            <a:ext cx="10969943" cy="711081"/>
          </a:xfrm>
          <a:prstGeom prst="rect">
            <a:avLst/>
          </a:prstGeom>
        </p:spPr>
        <p:txBody>
          <a:bodyPr vert="horz" lIns="0" tIns="60949" rIns="0" bIns="60949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138425"/>
            <a:ext cx="10969943" cy="4987739"/>
          </a:xfrm>
          <a:prstGeom prst="rect">
            <a:avLst/>
          </a:prstGeom>
        </p:spPr>
        <p:txBody>
          <a:bodyPr vert="horz" lIns="0" tIns="60949" rIns="0" bIns="60949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0" tIns="60949" rIns="0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A00C87-BDFA-4E15-BCF3-E126091BB9B3}" type="datetime1">
              <a:rPr lang="en-US" smtClean="0"/>
              <a:t>10/1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0" tIns="60949" rIns="0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0" tIns="60949" rIns="0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E69268-9C8B-4EBF-A9EE-DC5DC2D48DC3}" type="slidenum">
              <a:rPr lang="en-US" smtClean="0"/>
              <a:pPr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5080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54" r:id="rId2"/>
    <p:sldLayoutId id="2147483655" r:id="rId3"/>
    <p:sldLayoutId id="2147483662" r:id="rId4"/>
    <p:sldLayoutId id="2147483663" r:id="rId5"/>
    <p:sldLayoutId id="2147483664" r:id="rId6"/>
  </p:sldLayoutIdLst>
  <p:hf hdr="0" ftr="0" dt="0"/>
  <p:txStyles>
    <p:titleStyle>
      <a:lvl1pPr algn="l" defTabSz="1218987" rtl="0" eaLnBrk="1" latinLnBrk="0" hangingPunct="1"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3600" kern="1200">
          <a:solidFill>
            <a:schemeClr val="tx1"/>
          </a:solidFill>
          <a:latin typeface="+mj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200" kern="1200">
          <a:solidFill>
            <a:schemeClr val="tx1"/>
          </a:solidFill>
          <a:latin typeface="+mj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j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j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j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sv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hyperlink" Target="https://www.lammps.org/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tiff"/><Relationship Id="rId4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9.png"/><Relationship Id="rId7" Type="http://schemas.openxmlformats.org/officeDocument/2006/relationships/image" Target="../media/image43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image" Target="../media/image6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62.wmf"/><Relationship Id="rId4" Type="http://schemas.openxmlformats.org/officeDocument/2006/relationships/oleObject" Target="../embeddings/oleObject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oleObject" Target="../embeddings/oleObject8.bin"/><Relationship Id="rId7" Type="http://schemas.openxmlformats.org/officeDocument/2006/relationships/image" Target="../media/image6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6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13" Type="http://schemas.openxmlformats.org/officeDocument/2006/relationships/image" Target="../media/image84.png"/><Relationship Id="rId3" Type="http://schemas.openxmlformats.org/officeDocument/2006/relationships/image" Target="../media/image74.png"/><Relationship Id="rId7" Type="http://schemas.openxmlformats.org/officeDocument/2006/relationships/image" Target="../media/image78.png"/><Relationship Id="rId12" Type="http://schemas.openxmlformats.org/officeDocument/2006/relationships/image" Target="../media/image8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png"/><Relationship Id="rId11" Type="http://schemas.openxmlformats.org/officeDocument/2006/relationships/image" Target="../media/image82.png"/><Relationship Id="rId5" Type="http://schemas.openxmlformats.org/officeDocument/2006/relationships/image" Target="../media/image76.png"/><Relationship Id="rId15" Type="http://schemas.openxmlformats.org/officeDocument/2006/relationships/image" Target="../media/image86.png"/><Relationship Id="rId10" Type="http://schemas.openxmlformats.org/officeDocument/2006/relationships/image" Target="../media/image81.png"/><Relationship Id="rId4" Type="http://schemas.openxmlformats.org/officeDocument/2006/relationships/image" Target="../media/image75.png"/><Relationship Id="rId9" Type="http://schemas.openxmlformats.org/officeDocument/2006/relationships/image" Target="../media/image80.png"/><Relationship Id="rId14" Type="http://schemas.openxmlformats.org/officeDocument/2006/relationships/image" Target="../media/image8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9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png"/><Relationship Id="rId5" Type="http://schemas.openxmlformats.org/officeDocument/2006/relationships/image" Target="../media/image21.png"/><Relationship Id="rId4" Type="http://schemas.openxmlformats.org/officeDocument/2006/relationships/image" Target="../media/image9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03.emf"/><Relationship Id="rId3" Type="http://schemas.openxmlformats.org/officeDocument/2006/relationships/image" Target="../media/image98.png"/><Relationship Id="rId7" Type="http://schemas.openxmlformats.org/officeDocument/2006/relationships/image" Target="../media/image100.emf"/><Relationship Id="rId12" Type="http://schemas.openxmlformats.org/officeDocument/2006/relationships/oleObject" Target="../embeddings/oleObject15.bin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02.wmf"/><Relationship Id="rId5" Type="http://schemas.openxmlformats.org/officeDocument/2006/relationships/image" Target="../media/image99.e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01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8.png"/><Relationship Id="rId7" Type="http://schemas.openxmlformats.org/officeDocument/2006/relationships/image" Target="../media/image10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jpeg"/><Relationship Id="rId3" Type="http://schemas.openxmlformats.org/officeDocument/2006/relationships/oleObject" Target="../embeddings/oleObject5.bin"/><Relationship Id="rId7" Type="http://schemas.openxmlformats.org/officeDocument/2006/relationships/image" Target="../media/image22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1.png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B7F87DE-B649-059D-5139-B9B4F9477217}"/>
              </a:ext>
            </a:extLst>
          </p:cNvPr>
          <p:cNvSpPr/>
          <p:nvPr/>
        </p:nvSpPr>
        <p:spPr>
          <a:xfrm>
            <a:off x="670942" y="0"/>
            <a:ext cx="5374332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Graphic 4" descr="Two squares, one solid and one filled with horizontal lines">
            <a:extLst>
              <a:ext uri="{FF2B5EF4-FFF2-40B4-BE49-F238E27FC236}">
                <a16:creationId xmlns:a16="http://schemas.microsoft.com/office/drawing/2014/main" id="{25EBE140-7C5C-B70E-12C0-B97187039CA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31324" y="599300"/>
            <a:ext cx="3719496" cy="3719496"/>
          </a:xfrm>
          <a:prstGeom prst="rect">
            <a:avLst/>
          </a:prstGeom>
        </p:spPr>
      </p:pic>
      <p:pic>
        <p:nvPicPr>
          <p:cNvPr id="31" name="Picture Placeholder 30">
            <a:extLst>
              <a:ext uri="{FF2B5EF4-FFF2-40B4-BE49-F238E27FC236}">
                <a16:creationId xmlns:a16="http://schemas.microsoft.com/office/drawing/2014/main" id="{97B64FC0-0989-3811-789D-CA7505FD87CE}"/>
              </a:ext>
            </a:extLst>
          </p:cNvPr>
          <p:cNvPicPr>
            <a:picLocks noGrp="1" noChangeAspect="1"/>
          </p:cNvPicPr>
          <p:nvPr>
            <p:ph type="pic" sz="quarter" idx="4294967295"/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15" t="4909" r="4710" b="10526"/>
          <a:stretch/>
        </p:blipFill>
        <p:spPr>
          <a:xfrm>
            <a:off x="5230470" y="404664"/>
            <a:ext cx="6958355" cy="3672465"/>
          </a:xfrm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3B7F87DE-B649-059D-5139-B9B4F9477217}"/>
              </a:ext>
            </a:extLst>
          </p:cNvPr>
          <p:cNvSpPr/>
          <p:nvPr/>
        </p:nvSpPr>
        <p:spPr>
          <a:xfrm>
            <a:off x="5086300" y="0"/>
            <a:ext cx="7109189" cy="6858000"/>
          </a:xfrm>
          <a:prstGeom prst="rect">
            <a:avLst/>
          </a:prstGeom>
          <a:solidFill>
            <a:srgbClr val="053982">
              <a:alpha val="47843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itle 12">
            <a:extLst>
              <a:ext uri="{FF2B5EF4-FFF2-40B4-BE49-F238E27FC236}">
                <a16:creationId xmlns:a16="http://schemas.microsoft.com/office/drawing/2014/main" id="{935122E0-56C8-349E-B9D5-5C64CDAB32A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49796" y="3861048"/>
            <a:ext cx="11639029" cy="1834956"/>
          </a:xfrm>
        </p:spPr>
        <p:txBody>
          <a:bodyPr/>
          <a:lstStyle/>
          <a:p>
            <a:pPr algn="ctr"/>
            <a:r>
              <a:rPr lang="en-US" sz="3200" dirty="0"/>
              <a:t>Application of High-Performance Computing and Machine Learning for Characterization of Nanostructures, Composite Materials, and Energy-Conversion Structures</a:t>
            </a:r>
          </a:p>
        </p:txBody>
      </p:sp>
      <p:sp>
        <p:nvSpPr>
          <p:cNvPr id="14" name="Subtitle 13">
            <a:extLst>
              <a:ext uri="{FF2B5EF4-FFF2-40B4-BE49-F238E27FC236}">
                <a16:creationId xmlns:a16="http://schemas.microsoft.com/office/drawing/2014/main" id="{C34BAD65-0DFA-BDA9-2535-B6AE6F9629D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526461" y="6058293"/>
            <a:ext cx="5148150" cy="764440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/>
              <a:t>Vasyl Kuryliuk</a:t>
            </a:r>
            <a:r>
              <a:rPr lang="uk-UA" sz="2800" b="1" dirty="0"/>
              <a:t> </a:t>
            </a:r>
            <a:r>
              <a:rPr lang="en-US" sz="2800" b="1" dirty="0"/>
              <a:t>and  Oleg </a:t>
            </a:r>
            <a:r>
              <a:rPr lang="en-US" sz="2800" b="1" dirty="0" err="1"/>
              <a:t>Olikh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68641617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A03CB8D7-1947-F0ED-5088-11F8A27FBF1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6465607A-F7D7-1D96-B00C-A785CF8102D5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itle 9">
            <a:extLst>
              <a:ext uri="{FF2B5EF4-FFF2-40B4-BE49-F238E27FC236}">
                <a16:creationId xmlns:a16="http://schemas.microsoft.com/office/drawing/2014/main" id="{B8E84DAC-C4C0-C425-FB5F-07F4DC6239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7869" y="263131"/>
            <a:ext cx="10990955" cy="711200"/>
          </a:xfrm>
        </p:spPr>
        <p:txBody>
          <a:bodyPr/>
          <a:lstStyle/>
          <a:p>
            <a:r>
              <a:rPr lang="en-US" dirty="0"/>
              <a:t>MD Simulation of Thermal Conductivity</a:t>
            </a:r>
          </a:p>
        </p:txBody>
      </p:sp>
      <p:graphicFrame>
        <p:nvGraphicFramePr>
          <p:cNvPr id="15" name="Таблиця 14">
            <a:extLst>
              <a:ext uri="{FF2B5EF4-FFF2-40B4-BE49-F238E27FC236}">
                <a16:creationId xmlns:a16="http://schemas.microsoft.com/office/drawing/2014/main" id="{1A8E2580-032B-9F4D-DC8C-73AB1676AD1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6299109"/>
              </p:ext>
            </p:extLst>
          </p:nvPr>
        </p:nvGraphicFramePr>
        <p:xfrm>
          <a:off x="1228147" y="1447095"/>
          <a:ext cx="10729192" cy="496854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64596">
                  <a:extLst>
                    <a:ext uri="{9D8B030D-6E8A-4147-A177-3AD203B41FA5}">
                      <a16:colId xmlns:a16="http://schemas.microsoft.com/office/drawing/2014/main" val="2372929450"/>
                    </a:ext>
                  </a:extLst>
                </a:gridCol>
                <a:gridCol w="5364596">
                  <a:extLst>
                    <a:ext uri="{9D8B030D-6E8A-4147-A177-3AD203B41FA5}">
                      <a16:colId xmlns:a16="http://schemas.microsoft.com/office/drawing/2014/main" val="3467442443"/>
                    </a:ext>
                  </a:extLst>
                </a:gridCol>
              </a:tblGrid>
              <a:tr h="102003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bg1"/>
                          </a:solidFill>
                          <a:latin typeface="Sitka Display" panose="02000505000000020004" pitchFamily="2" charset="0"/>
                        </a:rPr>
                        <a:t>Non-Equilibrium Molecular Dynamics (NEMD) Method</a:t>
                      </a:r>
                      <a:endParaRPr lang="uk-UA" sz="2800" dirty="0">
                        <a:solidFill>
                          <a:schemeClr val="bg1"/>
                        </a:solidFill>
                        <a:latin typeface="Sitka Display" panose="02000505000000020004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>
                          <a:solidFill>
                            <a:schemeClr val="bg1"/>
                          </a:solidFill>
                          <a:latin typeface="Sitka Display" panose="02000505000000020004" pitchFamily="2" charset="0"/>
                        </a:rPr>
                        <a:t>Equilibrium Molecular Dynamics (EMD) Method</a:t>
                      </a:r>
                      <a:endParaRPr lang="uk-UA" sz="2800" dirty="0">
                        <a:solidFill>
                          <a:schemeClr val="bg1"/>
                        </a:solidFill>
                        <a:latin typeface="Sitka Display" panose="02000505000000020004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74595589"/>
                  </a:ext>
                </a:extLst>
              </a:tr>
              <a:tr h="888416">
                <a:tc>
                  <a:txBody>
                    <a:bodyPr/>
                    <a:lstStyle/>
                    <a:p>
                      <a:pPr algn="just"/>
                      <a:r>
                        <a:rPr lang="en-US" sz="2400" dirty="0">
                          <a:solidFill>
                            <a:srgbClr val="002060"/>
                          </a:solidFill>
                          <a:latin typeface="Sitka Display" panose="02000505000000020004" pitchFamily="2" charset="0"/>
                        </a:rPr>
                        <a:t>Higher computational speed for the same number of atoms</a:t>
                      </a:r>
                      <a:endParaRPr lang="uk-UA" sz="2400" dirty="0">
                        <a:solidFill>
                          <a:srgbClr val="002060"/>
                        </a:solidFill>
                        <a:latin typeface="Sitka Display" panose="02000505000000020004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400" dirty="0">
                          <a:solidFill>
                            <a:srgbClr val="002060"/>
                          </a:solidFill>
                          <a:latin typeface="Sitka Display" panose="02000505000000020004" pitchFamily="2" charset="0"/>
                        </a:rPr>
                        <a:t>Weak dependence of results on system size</a:t>
                      </a:r>
                      <a:endParaRPr lang="uk-UA" sz="2400" dirty="0">
                        <a:solidFill>
                          <a:srgbClr val="002060"/>
                        </a:solidFill>
                        <a:latin typeface="Sitka Display" panose="02000505000000020004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3159515"/>
                  </a:ext>
                </a:extLst>
              </a:tr>
              <a:tr h="1283268">
                <a:tc>
                  <a:txBody>
                    <a:bodyPr/>
                    <a:lstStyle/>
                    <a:p>
                      <a:pPr algn="just"/>
                      <a:r>
                        <a:rPr lang="en-US" sz="2400" dirty="0">
                          <a:solidFill>
                            <a:srgbClr val="002060"/>
                          </a:solidFill>
                          <a:latin typeface="Sitka Display" panose="02000505000000020004" pitchFamily="2" charset="0"/>
                        </a:rPr>
                        <a:t>Enables calculation of thermal boundary resistance between two materials</a:t>
                      </a:r>
                      <a:endParaRPr lang="uk-UA" sz="2400" dirty="0">
                        <a:solidFill>
                          <a:srgbClr val="002060"/>
                        </a:solidFill>
                        <a:latin typeface="Sitka Display" panose="02000505000000020004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400" dirty="0">
                          <a:solidFill>
                            <a:srgbClr val="002060"/>
                          </a:solidFill>
                          <a:latin typeface="Sitka Display" panose="02000505000000020004" pitchFamily="2" charset="0"/>
                        </a:rPr>
                        <a:t>Allows calculation of thermal conductivity in all directions within a single simulation</a:t>
                      </a:r>
                      <a:endParaRPr lang="uk-UA" sz="2400" dirty="0">
                        <a:solidFill>
                          <a:srgbClr val="002060"/>
                        </a:solidFill>
                        <a:latin typeface="Sitka Display" panose="02000505000000020004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57656505"/>
                  </a:ext>
                </a:extLst>
              </a:tr>
              <a:tr h="493564">
                <a:tc>
                  <a:txBody>
                    <a:bodyPr/>
                    <a:lstStyle/>
                    <a:p>
                      <a:pPr algn="just"/>
                      <a:r>
                        <a:rPr lang="en-US" sz="2400" dirty="0">
                          <a:solidFill>
                            <a:srgbClr val="002060"/>
                          </a:solidFill>
                          <a:latin typeface="Sitka Display" panose="02000505000000020004" pitchFamily="2" charset="0"/>
                        </a:rPr>
                        <a:t>Results depend on the system size</a:t>
                      </a:r>
                      <a:endParaRPr lang="uk-UA" sz="2400" dirty="0">
                        <a:solidFill>
                          <a:srgbClr val="002060"/>
                        </a:solidFill>
                        <a:latin typeface="Sitka Display" panose="02000505000000020004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400" dirty="0">
                          <a:solidFill>
                            <a:srgbClr val="002060"/>
                          </a:solidFill>
                          <a:latin typeface="Sitka Display" panose="02000505000000020004" pitchFamily="2" charset="0"/>
                        </a:rPr>
                        <a:t>Lower computational speed</a:t>
                      </a:r>
                      <a:endParaRPr lang="uk-UA" sz="2400" dirty="0">
                        <a:solidFill>
                          <a:srgbClr val="002060"/>
                        </a:solidFill>
                        <a:latin typeface="Sitka Display" panose="02000505000000020004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30800614"/>
                  </a:ext>
                </a:extLst>
              </a:tr>
              <a:tr h="1283268">
                <a:tc>
                  <a:txBody>
                    <a:bodyPr/>
                    <a:lstStyle/>
                    <a:p>
                      <a:pPr algn="just"/>
                      <a:r>
                        <a:rPr lang="en-US" sz="2400" dirty="0">
                          <a:solidFill>
                            <a:srgbClr val="002060"/>
                          </a:solidFill>
                          <a:latin typeface="Sitka Display" panose="02000505000000020004" pitchFamily="2" charset="0"/>
                        </a:rPr>
                        <a:t>Thermal conductivity can be determined only along the imposed heat flow direction</a:t>
                      </a:r>
                      <a:endParaRPr lang="uk-UA" sz="2400" dirty="0">
                        <a:solidFill>
                          <a:srgbClr val="002060"/>
                        </a:solidFill>
                        <a:latin typeface="Sitka Display" panose="02000505000000020004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400" dirty="0">
                          <a:solidFill>
                            <a:srgbClr val="002060"/>
                          </a:solidFill>
                          <a:latin typeface="Sitka Display" panose="02000505000000020004" pitchFamily="2" charset="0"/>
                        </a:rPr>
                        <a:t>Cannot determine thermal boundary resistance between two materials</a:t>
                      </a:r>
                      <a:endParaRPr lang="uk-UA" sz="2400" dirty="0">
                        <a:solidFill>
                          <a:srgbClr val="002060"/>
                        </a:solidFill>
                        <a:latin typeface="Sitka Display" panose="02000505000000020004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26363223"/>
                  </a:ext>
                </a:extLst>
              </a:tr>
            </a:tbl>
          </a:graphicData>
        </a:graphic>
      </p:graphicFrame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BC713ABB-22A3-1985-A291-D8B4EA667AF3}"/>
              </a:ext>
            </a:extLst>
          </p:cNvPr>
          <p:cNvCxnSpPr>
            <a:cxnSpLocks/>
          </p:cNvCxnSpPr>
          <p:nvPr/>
        </p:nvCxnSpPr>
        <p:spPr>
          <a:xfrm>
            <a:off x="1551008" y="1057821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Місце для номера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594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itle 9">
            <a:extLst>
              <a:ext uri="{FF2B5EF4-FFF2-40B4-BE49-F238E27FC236}">
                <a16:creationId xmlns:a16="http://schemas.microsoft.com/office/drawing/2014/main" id="{4EB7BA3F-919D-7BBF-8C31-DAD5CBC476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175" y="274638"/>
            <a:ext cx="10052050" cy="711200"/>
          </a:xfrm>
        </p:spPr>
        <p:txBody>
          <a:bodyPr/>
          <a:lstStyle/>
          <a:p>
            <a:r>
              <a:rPr lang="en-US" dirty="0"/>
              <a:t>Computational Infrastructure</a:t>
            </a:r>
          </a:p>
        </p:txBody>
      </p:sp>
      <p:pic>
        <p:nvPicPr>
          <p:cNvPr id="2050" name="Picture 2" descr="Animated LAMMPS 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1069" y="1283369"/>
            <a:ext cx="3900061" cy="113751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Прямокутник 7"/>
          <p:cNvSpPr/>
          <p:nvPr/>
        </p:nvSpPr>
        <p:spPr>
          <a:xfrm>
            <a:off x="2873083" y="2378469"/>
            <a:ext cx="35973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>
                <a:solidFill>
                  <a:srgbClr val="0070C0"/>
                </a:solidFill>
                <a:hlinkClick r:id="rId4"/>
              </a:rPr>
              <a:t>https://www.lammps.org</a:t>
            </a:r>
            <a:r>
              <a:rPr lang="en-US" dirty="0">
                <a:solidFill>
                  <a:srgbClr val="0070C0"/>
                </a:solidFill>
              </a:rPr>
              <a:t> </a:t>
            </a:r>
            <a:endParaRPr lang="uk-UA" dirty="0">
              <a:solidFill>
                <a:srgbClr val="0070C0"/>
              </a:solidFill>
            </a:endParaRP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1713" y="1127653"/>
            <a:ext cx="1273746" cy="1279959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3279" y="3097254"/>
            <a:ext cx="5760640" cy="30680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5" name="TextBox 14"/>
          <p:cNvSpPr txBox="1"/>
          <p:nvPr/>
        </p:nvSpPr>
        <p:spPr>
          <a:xfrm>
            <a:off x="7119582" y="1181065"/>
            <a:ext cx="4940004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uk-UA" sz="2000" dirty="0">
                <a:solidFill>
                  <a:srgbClr val="7030A0"/>
                </a:solidFill>
              </a:rPr>
              <a:t>💎</a:t>
            </a:r>
            <a:r>
              <a:rPr lang="uk-UA" sz="2000" dirty="0"/>
              <a:t> </a:t>
            </a:r>
            <a:r>
              <a:rPr lang="en-US" sz="2000" dirty="0">
                <a:solidFill>
                  <a:srgbClr val="002060"/>
                </a:solidFill>
              </a:rPr>
              <a:t>Versatile molecular dynamics simulator: models solids, liquids, polymers, nanostructures, and biomolecules.</a:t>
            </a:r>
            <a:endParaRPr lang="uk-UA" sz="2000" dirty="0">
              <a:solidFill>
                <a:srgbClr val="002060"/>
              </a:solidFill>
            </a:endParaRPr>
          </a:p>
          <a:p>
            <a:pPr algn="just"/>
            <a:endParaRPr lang="uk-UA" sz="2000" dirty="0"/>
          </a:p>
          <a:p>
            <a:pPr algn="just"/>
            <a:r>
              <a:rPr lang="en-US" sz="2000" dirty="0">
                <a:solidFill>
                  <a:srgbClr val="00B050"/>
                </a:solidFill>
              </a:rPr>
              <a:t>⚙</a:t>
            </a:r>
            <a:r>
              <a:rPr lang="en-US" sz="2000" dirty="0"/>
              <a:t> </a:t>
            </a:r>
            <a:r>
              <a:rPr lang="en-US" sz="2000" dirty="0">
                <a:solidFill>
                  <a:srgbClr val="002060"/>
                </a:solidFill>
              </a:rPr>
              <a:t>Supports a wide range of interatomic potentials — classical, reactive (</a:t>
            </a:r>
            <a:r>
              <a:rPr lang="en-US" sz="2000" dirty="0" err="1">
                <a:solidFill>
                  <a:srgbClr val="002060"/>
                </a:solidFill>
              </a:rPr>
              <a:t>ReaxFF</a:t>
            </a:r>
            <a:r>
              <a:rPr lang="en-US" sz="2000" dirty="0">
                <a:solidFill>
                  <a:srgbClr val="002060"/>
                </a:solidFill>
              </a:rPr>
              <a:t>), machine-learned (MLP), and hybrid quantum–classical (QM/MM) models.</a:t>
            </a:r>
            <a:endParaRPr lang="uk-UA" sz="2000" dirty="0">
              <a:solidFill>
                <a:srgbClr val="002060"/>
              </a:solidFill>
            </a:endParaRPr>
          </a:p>
          <a:p>
            <a:pPr algn="just"/>
            <a:endParaRPr lang="uk-UA" sz="2000" dirty="0"/>
          </a:p>
          <a:p>
            <a:pPr algn="just"/>
            <a:r>
              <a:rPr lang="en-US" sz="2000" dirty="0"/>
              <a:t>⏩</a:t>
            </a:r>
            <a:r>
              <a:rPr lang="uk-UA" sz="2000" dirty="0"/>
              <a:t> </a:t>
            </a:r>
            <a:r>
              <a:rPr lang="en-US" sz="2000" dirty="0">
                <a:solidFill>
                  <a:srgbClr val="002060"/>
                </a:solidFill>
              </a:rPr>
              <a:t>Highly scalable performance — efficiently parallelized for thousands of CPU cores and GPU-enabled clusters.</a:t>
            </a:r>
            <a:endParaRPr lang="uk-UA" sz="2000" dirty="0">
              <a:solidFill>
                <a:srgbClr val="002060"/>
              </a:solidFill>
            </a:endParaRPr>
          </a:p>
          <a:p>
            <a:pPr algn="just"/>
            <a:endParaRPr lang="uk-UA" sz="2000" dirty="0"/>
          </a:p>
          <a:p>
            <a:pPr algn="just"/>
            <a:r>
              <a:rPr lang="uk-UA" sz="2000" dirty="0">
                <a:solidFill>
                  <a:srgbClr val="C00000"/>
                </a:solidFill>
              </a:rPr>
              <a:t>🔬</a:t>
            </a:r>
            <a:r>
              <a:rPr lang="uk-UA" sz="2000" dirty="0"/>
              <a:t> </a:t>
            </a:r>
            <a:r>
              <a:rPr lang="en-US" sz="2000" dirty="0">
                <a:solidFill>
                  <a:srgbClr val="002060"/>
                </a:solidFill>
              </a:rPr>
              <a:t>Extensible and interoperable — integrates with VASP, Quantum ESPRESSO, ASE, Python interfaces, machine learning libraries, and data analysis tools.</a:t>
            </a:r>
            <a:endParaRPr lang="uk-UA" sz="2000" dirty="0">
              <a:solidFill>
                <a:srgbClr val="00206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6C92B56-256B-C594-ACEF-05996C60FB2C}"/>
              </a:ext>
            </a:extLst>
          </p:cNvPr>
          <p:cNvSpPr txBox="1"/>
          <p:nvPr/>
        </p:nvSpPr>
        <p:spPr>
          <a:xfrm>
            <a:off x="1430302" y="6372036"/>
            <a:ext cx="50966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/>
              <a:t>Number of publications using LAMMPS by year</a:t>
            </a:r>
            <a:endParaRPr lang="uk-UA" sz="1800" dirty="0"/>
          </a:p>
        </p:txBody>
      </p:sp>
      <p:cxnSp>
        <p:nvCxnSpPr>
          <p:cNvPr id="7" name="Straight Connector 15">
            <a:extLst>
              <a:ext uri="{FF2B5EF4-FFF2-40B4-BE49-F238E27FC236}">
                <a16:creationId xmlns:a16="http://schemas.microsoft.com/office/drawing/2014/main" id="{6DF5A60D-0F1A-C6ED-F1AE-59B9BE9E1976}"/>
              </a:ext>
            </a:extLst>
          </p:cNvPr>
          <p:cNvCxnSpPr>
            <a:cxnSpLocks/>
          </p:cNvCxnSpPr>
          <p:nvPr/>
        </p:nvCxnSpPr>
        <p:spPr>
          <a:xfrm>
            <a:off x="1551008" y="1057821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Місце для номера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183824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Прямокутник: округлені кути 17">
            <a:extLst>
              <a:ext uri="{FF2B5EF4-FFF2-40B4-BE49-F238E27FC236}">
                <a16:creationId xmlns:a16="http://schemas.microsoft.com/office/drawing/2014/main" id="{2626FFEF-48D3-4997-4ACD-31EF2DC7139F}"/>
              </a:ext>
            </a:extLst>
          </p:cNvPr>
          <p:cNvSpPr/>
          <p:nvPr/>
        </p:nvSpPr>
        <p:spPr>
          <a:xfrm>
            <a:off x="1197869" y="1196753"/>
            <a:ext cx="10801200" cy="5544614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itle 9">
            <a:extLst>
              <a:ext uri="{FF2B5EF4-FFF2-40B4-BE49-F238E27FC236}">
                <a16:creationId xmlns:a16="http://schemas.microsoft.com/office/drawing/2014/main" id="{4EB7BA3F-919D-7BBF-8C31-DAD5CBC476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175" y="274638"/>
            <a:ext cx="10052050" cy="711200"/>
          </a:xfrm>
        </p:spPr>
        <p:txBody>
          <a:bodyPr/>
          <a:lstStyle/>
          <a:p>
            <a:r>
              <a:rPr lang="en-US" dirty="0"/>
              <a:t>Computational Infrastructure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rcRect t="6992" b="18545"/>
          <a:stretch>
            <a:fillRect/>
          </a:stretch>
        </p:blipFill>
        <p:spPr>
          <a:xfrm>
            <a:off x="1465985" y="2378312"/>
            <a:ext cx="4567237" cy="76604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9" name="Rectangle 15">
            <a:extLst>
              <a:ext uri="{FF2B5EF4-FFF2-40B4-BE49-F238E27FC236}">
                <a16:creationId xmlns:a16="http://schemas.microsoft.com/office/drawing/2014/main" id="{15DC30F0-5272-CC11-D445-7BA8ABAF4C56}"/>
              </a:ext>
            </a:extLst>
          </p:cNvPr>
          <p:cNvSpPr/>
          <p:nvPr/>
        </p:nvSpPr>
        <p:spPr>
          <a:xfrm>
            <a:off x="2998068" y="1327992"/>
            <a:ext cx="6767314" cy="451964"/>
          </a:xfrm>
          <a:prstGeom prst="rect">
            <a:avLst/>
          </a:prstGeom>
        </p:spPr>
        <p:txBody>
          <a:bodyPr wrap="square" lIns="0" tIns="0" rIns="0" bIns="0" anchor="b">
            <a:noAutofit/>
          </a:bodyPr>
          <a:lstStyle/>
          <a:p>
            <a:pPr>
              <a:lnSpc>
                <a:spcPct val="110000"/>
              </a:lnSpc>
            </a:pPr>
            <a:r>
              <a:rPr lang="en-US" sz="3200" b="1" u="sng" dirty="0">
                <a:solidFill>
                  <a:schemeClr val="tx1">
                    <a:lumMod val="85000"/>
                    <a:lumOff val="15000"/>
                  </a:schemeClr>
                </a:solidFill>
                <a:ea typeface="Open Sans" panose="020B0606030504020204" pitchFamily="34" charset="0"/>
                <a:cs typeface="Open Sans" panose="020B0606030504020204" pitchFamily="34" charset="0"/>
              </a:rPr>
              <a:t>Tools for Pre- and Post-Processing</a:t>
            </a:r>
            <a:r>
              <a:rPr lang="uk-UA" sz="3200" b="1" u="sng" dirty="0">
                <a:solidFill>
                  <a:schemeClr val="tx1">
                    <a:lumMod val="85000"/>
                    <a:lumOff val="15000"/>
                  </a:schemeClr>
                </a:solidFill>
                <a:ea typeface="Open Sans" panose="020B0606030504020204" pitchFamily="34" charset="0"/>
                <a:cs typeface="Open Sans" panose="020B0606030504020204" pitchFamily="34" charset="0"/>
              </a:rPr>
              <a:t>:</a:t>
            </a:r>
            <a:endParaRPr lang="en-IN" sz="3200" b="1" u="sng" dirty="0">
              <a:solidFill>
                <a:schemeClr val="tx1">
                  <a:lumMod val="85000"/>
                  <a:lumOff val="15000"/>
                </a:schemeClr>
              </a:solidFill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3AFFA08-6AB6-2D0B-CBB5-F1802FF5207E}"/>
              </a:ext>
            </a:extLst>
          </p:cNvPr>
          <p:cNvSpPr txBox="1"/>
          <p:nvPr/>
        </p:nvSpPr>
        <p:spPr>
          <a:xfrm>
            <a:off x="6154793" y="2376821"/>
            <a:ext cx="572270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solidFill>
                  <a:srgbClr val="002060"/>
                </a:solidFill>
              </a:rPr>
              <a:t>Tool for building, converting, and manipulating atomic structures for simulations</a:t>
            </a:r>
            <a:endParaRPr lang="uk-UA" sz="2000" dirty="0">
              <a:solidFill>
                <a:srgbClr val="002060"/>
              </a:solidFill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4"/>
          <a:srcRect r="5123"/>
          <a:stretch>
            <a:fillRect/>
          </a:stretch>
        </p:blipFill>
        <p:spPr>
          <a:xfrm>
            <a:off x="1447396" y="3528862"/>
            <a:ext cx="4585826" cy="81593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329B6D7D-2FAB-2F19-C840-AFA598638B2B}"/>
              </a:ext>
            </a:extLst>
          </p:cNvPr>
          <p:cNvSpPr txBox="1"/>
          <p:nvPr/>
        </p:nvSpPr>
        <p:spPr>
          <a:xfrm>
            <a:off x="6154793" y="3570180"/>
            <a:ext cx="572270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solidFill>
                  <a:srgbClr val="002060"/>
                </a:solidFill>
              </a:rPr>
              <a:t>Script-based builder for complex molecular systems and LAMMPS input files</a:t>
            </a:r>
            <a:endParaRPr lang="uk-UA" sz="2000" dirty="0">
              <a:solidFill>
                <a:srgbClr val="002060"/>
              </a:solidFill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colorTemperature colorTemp="8800"/>
                    </a14:imgEffect>
                  </a14:imgLayer>
                </a14:imgProps>
              </a:ext>
            </a:extLst>
          </a:blip>
          <a:srcRect t="13159" b="4782"/>
          <a:stretch/>
        </p:blipFill>
        <p:spPr>
          <a:xfrm>
            <a:off x="1465985" y="4703009"/>
            <a:ext cx="4567237" cy="7719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619AF64D-4B35-B3B2-C489-A43EE7A05355}"/>
              </a:ext>
            </a:extLst>
          </p:cNvPr>
          <p:cNvSpPr txBox="1"/>
          <p:nvPr/>
        </p:nvSpPr>
        <p:spPr>
          <a:xfrm>
            <a:off x="6154793" y="4756462"/>
            <a:ext cx="572270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solidFill>
                  <a:srgbClr val="002060"/>
                </a:solidFill>
              </a:rPr>
              <a:t>Generates initial atomic configurations by packing molecules without overlaps</a:t>
            </a:r>
            <a:endParaRPr lang="uk-UA" sz="2000" dirty="0">
              <a:solidFill>
                <a:srgbClr val="002060"/>
              </a:solidFill>
            </a:endParaRPr>
          </a:p>
        </p:txBody>
      </p:sp>
      <p:pic>
        <p:nvPicPr>
          <p:cNvPr id="2054" name="Picture 6" descr="Latest OVITO topics - Materials Science Community Discourse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1182" y="5815243"/>
            <a:ext cx="2216842" cy="85136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5312BCFB-9CFB-BF34-E7D9-C61D8F16D798}"/>
              </a:ext>
            </a:extLst>
          </p:cNvPr>
          <p:cNvSpPr txBox="1"/>
          <p:nvPr/>
        </p:nvSpPr>
        <p:spPr>
          <a:xfrm>
            <a:off x="6154793" y="5886983"/>
            <a:ext cx="572270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solidFill>
                  <a:srgbClr val="002060"/>
                </a:solidFill>
              </a:rPr>
              <a:t>Visualization and analysis software for atomistic simulation data</a:t>
            </a:r>
            <a:endParaRPr lang="uk-UA" sz="2000" dirty="0">
              <a:solidFill>
                <a:srgbClr val="002060"/>
              </a:solidFill>
            </a:endParaRPr>
          </a:p>
        </p:txBody>
      </p:sp>
      <p:cxnSp>
        <p:nvCxnSpPr>
          <p:cNvPr id="28" name="Straight Connector 15">
            <a:extLst>
              <a:ext uri="{FF2B5EF4-FFF2-40B4-BE49-F238E27FC236}">
                <a16:creationId xmlns:a16="http://schemas.microsoft.com/office/drawing/2014/main" id="{7AF3E660-9F10-5823-3B43-9F8B5A5DEC88}"/>
              </a:ext>
            </a:extLst>
          </p:cNvPr>
          <p:cNvCxnSpPr>
            <a:cxnSpLocks/>
          </p:cNvCxnSpPr>
          <p:nvPr/>
        </p:nvCxnSpPr>
        <p:spPr>
          <a:xfrm>
            <a:off x="1551008" y="1057821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Місце для номера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8345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11E4B2D-8970-D076-4747-DC6E3E233B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10543218" cy="711081"/>
          </a:xfrm>
        </p:spPr>
        <p:txBody>
          <a:bodyPr/>
          <a:lstStyle/>
          <a:p>
            <a:r>
              <a:rPr lang="en-US" dirty="0" err="1"/>
              <a:t>SiGe</a:t>
            </a:r>
            <a:r>
              <a:rPr lang="en-US" dirty="0"/>
              <a:t> Nanowires: Results and Analysis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C5674FD7-4F6B-F74D-77F6-BF0C99EE6BF7}"/>
              </a:ext>
            </a:extLst>
          </p:cNvPr>
          <p:cNvCxnSpPr>
            <a:cxnSpLocks/>
          </p:cNvCxnSpPr>
          <p:nvPr/>
        </p:nvCxnSpPr>
        <p:spPr>
          <a:xfrm>
            <a:off x="1551008" y="1057821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A41F22BB-3F2E-D795-4212-D91AAE3B9F8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3852" y="1700809"/>
            <a:ext cx="4799505" cy="4092524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1B59F4B3-FA96-DCD5-9154-8A39C03154D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4412" y="1556792"/>
            <a:ext cx="5763283" cy="4761732"/>
          </a:xfrm>
          <a:prstGeom prst="rect">
            <a:avLst/>
          </a:prstGeom>
        </p:spPr>
      </p:pic>
      <p:sp>
        <p:nvSpPr>
          <p:cNvPr id="5" name="Місце для номер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6781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6A40C26D-302A-E54D-9140-84B4EFCCB03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FA5125F-3BB1-1360-9A7A-5AD5BF0CAF04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BC295ED-8ADB-5A72-94FD-A0C8DD1A74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10543218" cy="711081"/>
          </a:xfrm>
        </p:spPr>
        <p:txBody>
          <a:bodyPr/>
          <a:lstStyle/>
          <a:p>
            <a:r>
              <a:rPr lang="en-US" dirty="0" err="1"/>
              <a:t>SiGe</a:t>
            </a:r>
            <a:r>
              <a:rPr lang="en-US" dirty="0"/>
              <a:t> Nanowires: Results and Analysis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C9D9EA98-24B6-6E57-C674-595F4CF0C3D9}"/>
              </a:ext>
            </a:extLst>
          </p:cNvPr>
          <p:cNvCxnSpPr>
            <a:cxnSpLocks/>
          </p:cNvCxnSpPr>
          <p:nvPr/>
        </p:nvCxnSpPr>
        <p:spPr>
          <a:xfrm>
            <a:off x="1551008" y="1057821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30C6A53-96B6-2224-0BAF-F56BE00BB74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1884" y="2276872"/>
            <a:ext cx="3941016" cy="2880320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89F780C6-D1B5-7C14-398B-79A12DB68AF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4482" y="1268761"/>
            <a:ext cx="6192688" cy="5091184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6C93BF9-7ED1-C2F2-1909-C4CC968C944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34772" y="1484784"/>
            <a:ext cx="2160240" cy="2043342"/>
          </a:xfrm>
          <a:prstGeom prst="rect">
            <a:avLst/>
          </a:prstGeom>
        </p:spPr>
      </p:pic>
      <p:sp>
        <p:nvSpPr>
          <p:cNvPr id="8" name="Місце для номера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32218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B0E09D42-E867-372B-7B94-75D72219060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FF2365A1-3458-9A1D-A25F-A4C2779E1DE8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28F8FB5-7103-DAAA-A4CA-7F70E58B24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10543218" cy="711081"/>
          </a:xfrm>
        </p:spPr>
        <p:txBody>
          <a:bodyPr/>
          <a:lstStyle/>
          <a:p>
            <a:r>
              <a:rPr lang="en-US" dirty="0" err="1"/>
              <a:t>SiGe</a:t>
            </a:r>
            <a:r>
              <a:rPr lang="en-US" dirty="0"/>
              <a:t> Nanowires: Results and Analysis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824C47F5-5F91-935D-EF17-9C45CCB629E0}"/>
              </a:ext>
            </a:extLst>
          </p:cNvPr>
          <p:cNvCxnSpPr>
            <a:cxnSpLocks/>
          </p:cNvCxnSpPr>
          <p:nvPr/>
        </p:nvCxnSpPr>
        <p:spPr>
          <a:xfrm>
            <a:off x="1551008" y="1057821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5042CEAB-03DC-EFC3-4582-286469468DF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9876" y="1556792"/>
            <a:ext cx="5760640" cy="4710688"/>
          </a:xfrm>
          <a:prstGeom prst="rect">
            <a:avLst/>
          </a:prstGeom>
        </p:spPr>
      </p:pic>
      <p:sp>
        <p:nvSpPr>
          <p:cNvPr id="5" name="Місце для номер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158129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11E4B2D-8970-D076-4747-DC6E3E233B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10543218" cy="711081"/>
          </a:xfrm>
        </p:spPr>
        <p:txBody>
          <a:bodyPr/>
          <a:lstStyle/>
          <a:p>
            <a:r>
              <a:rPr lang="en-US" dirty="0"/>
              <a:t>Phase-Change Composites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719FC526-349D-6299-873B-C7946973B0DE}"/>
              </a:ext>
            </a:extLst>
          </p:cNvPr>
          <p:cNvCxnSpPr>
            <a:cxnSpLocks/>
          </p:cNvCxnSpPr>
          <p:nvPr/>
        </p:nvCxnSpPr>
        <p:spPr>
          <a:xfrm>
            <a:off x="1551008" y="1057821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image3.png">
            <a:extLst>
              <a:ext uri="{FF2B5EF4-FFF2-40B4-BE49-F238E27FC236}">
                <a16:creationId xmlns:a16="http://schemas.microsoft.com/office/drawing/2014/main" id="{4EB7A59A-7C21-952D-2C83-388C8E0CC893}"/>
              </a:ext>
            </a:extLst>
          </p:cNvPr>
          <p:cNvPicPr/>
          <p:nvPr/>
        </p:nvPicPr>
        <p:blipFill>
          <a:blip r:embed="rId3"/>
          <a:srcRect/>
          <a:stretch>
            <a:fillRect/>
          </a:stretch>
        </p:blipFill>
        <p:spPr>
          <a:xfrm>
            <a:off x="1053852" y="1412775"/>
            <a:ext cx="5544616" cy="4413157"/>
          </a:xfrm>
          <a:prstGeom prst="rect">
            <a:avLst/>
          </a:prstGeom>
          <a:ln/>
        </p:spPr>
      </p:pic>
      <p:pic>
        <p:nvPicPr>
          <p:cNvPr id="9" name="image2.png">
            <a:extLst>
              <a:ext uri="{FF2B5EF4-FFF2-40B4-BE49-F238E27FC236}">
                <a16:creationId xmlns:a16="http://schemas.microsoft.com/office/drawing/2014/main" id="{A61C4BCB-DE3D-D4B1-25CF-EA112D65F693}"/>
              </a:ext>
            </a:extLst>
          </p:cNvPr>
          <p:cNvPicPr/>
          <p:nvPr/>
        </p:nvPicPr>
        <p:blipFill>
          <a:blip r:embed="rId4"/>
          <a:srcRect/>
          <a:stretch>
            <a:fillRect/>
          </a:stretch>
        </p:blipFill>
        <p:spPr>
          <a:xfrm>
            <a:off x="6716216" y="1395295"/>
            <a:ext cx="5400600" cy="4448115"/>
          </a:xfrm>
          <a:prstGeom prst="rect">
            <a:avLst/>
          </a:prstGeom>
          <a:ln/>
        </p:spPr>
      </p:pic>
      <p:sp>
        <p:nvSpPr>
          <p:cNvPr id="5" name="Місце для номер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39986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itle 9">
            <a:extLst>
              <a:ext uri="{FF2B5EF4-FFF2-40B4-BE49-F238E27FC236}">
                <a16:creationId xmlns:a16="http://schemas.microsoft.com/office/drawing/2014/main" id="{BB1CBE31-54EA-C9C4-1415-0806A0F29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139024"/>
            <a:ext cx="10051526" cy="985720"/>
          </a:xfrm>
        </p:spPr>
        <p:txBody>
          <a:bodyPr/>
          <a:lstStyle/>
          <a:p>
            <a:r>
              <a:rPr lang="en-US" dirty="0"/>
              <a:t>Mechanical Behavior Modeling: Motivation and Objectives</a:t>
            </a:r>
          </a:p>
        </p:txBody>
      </p:sp>
      <p:cxnSp>
        <p:nvCxnSpPr>
          <p:cNvPr id="12" name="Straight Connector 15">
            <a:extLst>
              <a:ext uri="{FF2B5EF4-FFF2-40B4-BE49-F238E27FC236}">
                <a16:creationId xmlns:a16="http://schemas.microsoft.com/office/drawing/2014/main" id="{B3AD595A-A01B-1647-8D24-62A18C6B7155}"/>
              </a:ext>
            </a:extLst>
          </p:cNvPr>
          <p:cNvCxnSpPr>
            <a:cxnSpLocks/>
          </p:cNvCxnSpPr>
          <p:nvPr/>
        </p:nvCxnSpPr>
        <p:spPr>
          <a:xfrm>
            <a:off x="1551008" y="1268760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3">
            <a:extLst>
              <a:ext uri="{FF2B5EF4-FFF2-40B4-BE49-F238E27FC236}">
                <a16:creationId xmlns:a16="http://schemas.microsoft.com/office/drawing/2014/main" id="{4E3687B4-816B-BE01-3D00-3ED2168714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06417" y="4678438"/>
            <a:ext cx="3715832" cy="14019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" name="Picture 4">
            <a:extLst>
              <a:ext uri="{FF2B5EF4-FFF2-40B4-BE49-F238E27FC236}">
                <a16:creationId xmlns:a16="http://schemas.microsoft.com/office/drawing/2014/main" id="{45262285-5FEF-30FB-F99D-085950DFF7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56548" y="4711454"/>
            <a:ext cx="1810029" cy="1368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" name="Picture 2">
            <a:extLst>
              <a:ext uri="{FF2B5EF4-FFF2-40B4-BE49-F238E27FC236}">
                <a16:creationId xmlns:a16="http://schemas.microsoft.com/office/drawing/2014/main" id="{0BD536AF-A8FF-D889-E497-00DD053D24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973357" y="1572323"/>
            <a:ext cx="3160528" cy="2699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" name="Picture 3">
            <a:extLst>
              <a:ext uri="{FF2B5EF4-FFF2-40B4-BE49-F238E27FC236}">
                <a16:creationId xmlns:a16="http://schemas.microsoft.com/office/drawing/2014/main" id="{DF7AFC3B-E08A-E28C-C2F5-834D2B4A82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125860" y="1628801"/>
            <a:ext cx="3876947" cy="2577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" name="Picture 2" descr="https://www.researchgate.net/profile/Joe-Wells-3/publication/216678848/figure/fig5/AS:305955041497089@1449956774220/Damage-observations-on-the-inside-surface-of-the-B-4-C-ceramic-plate-made_W640.jpg">
            <a:extLst>
              <a:ext uri="{FF2B5EF4-FFF2-40B4-BE49-F238E27FC236}">
                <a16:creationId xmlns:a16="http://schemas.microsoft.com/office/drawing/2014/main" id="{8891B328-C3F7-8074-A441-7DA2AB53455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8458"/>
          <a:stretch/>
        </p:blipFill>
        <p:spPr bwMode="auto">
          <a:xfrm>
            <a:off x="9190756" y="1393233"/>
            <a:ext cx="1653904" cy="24401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3" descr="B4C_TiC#4-9_100x_BS_001">
            <a:extLst>
              <a:ext uri="{FF2B5EF4-FFF2-40B4-BE49-F238E27FC236}">
                <a16:creationId xmlns:a16="http://schemas.microsoft.com/office/drawing/2014/main" id="{1F1061B5-85AF-CD79-4C86-6B5571BF38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65" b="6390"/>
          <a:stretch>
            <a:fillRect/>
          </a:stretch>
        </p:blipFill>
        <p:spPr bwMode="auto">
          <a:xfrm>
            <a:off x="8545818" y="4099408"/>
            <a:ext cx="2943780" cy="256005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5B9BD5"/>
                </a:solidFill>
              </a14:hiddenFill>
            </a:ext>
          </a:extLst>
        </p:spPr>
      </p:pic>
      <p:sp>
        <p:nvSpPr>
          <p:cNvPr id="2" name="Місце для номера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965300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11E4B2D-8970-D076-4747-DC6E3E233B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895146" cy="711081"/>
          </a:xfrm>
        </p:spPr>
        <p:txBody>
          <a:bodyPr/>
          <a:lstStyle/>
          <a:p>
            <a:r>
              <a:rPr lang="en-US" dirty="0"/>
              <a:t>Mechanical Response and Crack Propagation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F8DA6301-63AD-1071-0707-699C09C1B6D5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F47BB498-2BA6-D58E-2F10-C89242A03A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5708" y="1988840"/>
            <a:ext cx="3953446" cy="3953446"/>
          </a:xfrm>
          <a:prstGeom prst="rect">
            <a:avLst/>
          </a:prstGeom>
        </p:spPr>
      </p:pic>
      <p:sp>
        <p:nvSpPr>
          <p:cNvPr id="9" name="Стрілка вправо 9">
            <a:extLst>
              <a:ext uri="{FF2B5EF4-FFF2-40B4-BE49-F238E27FC236}">
                <a16:creationId xmlns:a16="http://schemas.microsoft.com/office/drawing/2014/main" id="{BEF73383-560F-6F55-E2FD-6C5C2B48A743}"/>
              </a:ext>
            </a:extLst>
          </p:cNvPr>
          <p:cNvSpPr/>
          <p:nvPr/>
        </p:nvSpPr>
        <p:spPr>
          <a:xfrm rot="1981742">
            <a:off x="1043593" y="3742571"/>
            <a:ext cx="453003" cy="219808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D9EE18A8-4F27-F0B2-45D3-2A7814B06B9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9077" y="1988840"/>
            <a:ext cx="5240307" cy="4141423"/>
          </a:xfrm>
          <a:prstGeom prst="rect">
            <a:avLst/>
          </a:prstGeom>
        </p:spPr>
      </p:pic>
      <p:sp>
        <p:nvSpPr>
          <p:cNvPr id="5" name="Місце для номер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181238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11E4B2D-8970-D076-4747-DC6E3E233B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895146" cy="711081"/>
          </a:xfrm>
        </p:spPr>
        <p:txBody>
          <a:bodyPr/>
          <a:lstStyle/>
          <a:p>
            <a:r>
              <a:rPr lang="en-US" dirty="0"/>
              <a:t>Mechanical Response and Crack Propagation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C177AF40-9566-D03A-435D-5CFB1FDD9DBC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Рисунок 7" descr="Зображення, що містить помаранчевий, червоний, Барвистість, Бурштин&#10;&#10;Вміст, створений ШІ, може бути неправильним.">
            <a:extLst>
              <a:ext uri="{FF2B5EF4-FFF2-40B4-BE49-F238E27FC236}">
                <a16:creationId xmlns:a16="http://schemas.microsoft.com/office/drawing/2014/main" id="{041E1BC3-B9A9-7E67-6C94-1B610B3FAA3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4692" y="3971661"/>
            <a:ext cx="2165222" cy="2264285"/>
          </a:xfrm>
          <a:prstGeom prst="rect">
            <a:avLst/>
          </a:prstGeom>
        </p:spPr>
      </p:pic>
      <p:pic>
        <p:nvPicPr>
          <p:cNvPr id="9" name="Рисунок 8" descr="Зображення, що містить помаранчевий, Барвистість, Бурштин, жовтий&#10;&#10;Вміст, створений ШІ, може бути неправильним.">
            <a:extLst>
              <a:ext uri="{FF2B5EF4-FFF2-40B4-BE49-F238E27FC236}">
                <a16:creationId xmlns:a16="http://schemas.microsoft.com/office/drawing/2014/main" id="{FDB74201-E8DC-8B5F-5F99-A1CD57AB65E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9605" y="3964415"/>
            <a:ext cx="2099530" cy="2270145"/>
          </a:xfrm>
          <a:prstGeom prst="rect">
            <a:avLst/>
          </a:prstGeom>
        </p:spPr>
      </p:pic>
      <p:pic>
        <p:nvPicPr>
          <p:cNvPr id="10" name="Рисунок 9" descr="Зображення, що містить Барвистість, помаранчевий, Бурштин, жовтий&#10;&#10;Вміст, створений ШІ, може бути неправильним.">
            <a:extLst>
              <a:ext uri="{FF2B5EF4-FFF2-40B4-BE49-F238E27FC236}">
                <a16:creationId xmlns:a16="http://schemas.microsoft.com/office/drawing/2014/main" id="{F3D2DAF7-77CF-76AF-2D91-EF22CB07862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4919" y="3967705"/>
            <a:ext cx="2099530" cy="2270532"/>
          </a:xfrm>
          <a:prstGeom prst="rect">
            <a:avLst/>
          </a:prstGeom>
        </p:spPr>
      </p:pic>
      <p:pic>
        <p:nvPicPr>
          <p:cNvPr id="12" name="Рисунок 11" descr="Зображення, що містить Бурштин, помаранчевий, знімок екрана, жовтий&#10;&#10;Вміст, створений ШІ, може бути неправильним.">
            <a:extLst>
              <a:ext uri="{FF2B5EF4-FFF2-40B4-BE49-F238E27FC236}">
                <a16:creationId xmlns:a16="http://schemas.microsoft.com/office/drawing/2014/main" id="{FE62E76B-02F2-5694-9CCE-E3D27093235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4692" y="1700808"/>
            <a:ext cx="2001165" cy="2140573"/>
          </a:xfrm>
          <a:prstGeom prst="rect">
            <a:avLst/>
          </a:prstGeom>
        </p:spPr>
      </p:pic>
      <p:pic>
        <p:nvPicPr>
          <p:cNvPr id="13" name="Рисунок 12" descr="Зображення, що містить знімок екрана, Бурштин, помаранчевий, Прямокутник&#10;&#10;Вміст, створений ШІ, може бути неправильним.">
            <a:extLst>
              <a:ext uri="{FF2B5EF4-FFF2-40B4-BE49-F238E27FC236}">
                <a16:creationId xmlns:a16="http://schemas.microsoft.com/office/drawing/2014/main" id="{FAFDFC32-F7C3-3B1F-C848-8405849BB6D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1192" y="1686314"/>
            <a:ext cx="1976356" cy="2147820"/>
          </a:xfrm>
          <a:prstGeom prst="rect">
            <a:avLst/>
          </a:prstGeom>
        </p:spPr>
      </p:pic>
      <p:pic>
        <p:nvPicPr>
          <p:cNvPr id="14" name="Рисунок 13" descr="Зображення, що містить знімок екрана, Прямокутник, візерунок, червоний&#10;&#10;Вміст, створений ШІ, може бути неправильним.">
            <a:extLst>
              <a:ext uri="{FF2B5EF4-FFF2-40B4-BE49-F238E27FC236}">
                <a16:creationId xmlns:a16="http://schemas.microsoft.com/office/drawing/2014/main" id="{129C38F3-565B-6F73-5C80-D402D3D9B4F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7087" y="1698939"/>
            <a:ext cx="2135195" cy="2135195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1B2A3BB1-3A32-48BF-C4AC-859B3200EC8A}"/>
              </a:ext>
            </a:extLst>
          </p:cNvPr>
          <p:cNvSpPr txBox="1"/>
          <p:nvPr/>
        </p:nvSpPr>
        <p:spPr>
          <a:xfrm>
            <a:off x="3741416" y="3579638"/>
            <a:ext cx="521289" cy="25391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1050" dirty="0"/>
              <a:t>ε</a:t>
            </a:r>
            <a:r>
              <a:rPr lang="en-US" sz="1050" dirty="0"/>
              <a:t>=0%</a:t>
            </a:r>
            <a:endParaRPr lang="uk-UA" sz="105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202FC94-9796-FB50-6EBA-00B0EC1D9FEF}"/>
              </a:ext>
            </a:extLst>
          </p:cNvPr>
          <p:cNvSpPr txBox="1"/>
          <p:nvPr/>
        </p:nvSpPr>
        <p:spPr>
          <a:xfrm>
            <a:off x="6886350" y="3591109"/>
            <a:ext cx="620351" cy="24622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1000" dirty="0"/>
              <a:t>ε</a:t>
            </a:r>
            <a:r>
              <a:rPr lang="en-US" sz="1000" dirty="0"/>
              <a:t>=9.2%</a:t>
            </a:r>
            <a:endParaRPr lang="uk-UA" sz="10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CB58FA9-649C-ECE4-BE6A-1AD7EF33A74A}"/>
              </a:ext>
            </a:extLst>
          </p:cNvPr>
          <p:cNvSpPr txBox="1"/>
          <p:nvPr/>
        </p:nvSpPr>
        <p:spPr>
          <a:xfrm>
            <a:off x="9982106" y="3595160"/>
            <a:ext cx="620530" cy="24622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1000" dirty="0"/>
              <a:t>ε</a:t>
            </a:r>
            <a:r>
              <a:rPr lang="en-US" sz="1000" dirty="0"/>
              <a:t>=9.4%</a:t>
            </a:r>
            <a:endParaRPr lang="uk-UA" sz="10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98E6493-DBAC-4DD6-51FD-324A0867CA44}"/>
              </a:ext>
            </a:extLst>
          </p:cNvPr>
          <p:cNvSpPr txBox="1"/>
          <p:nvPr/>
        </p:nvSpPr>
        <p:spPr>
          <a:xfrm>
            <a:off x="3590291" y="5992608"/>
            <a:ext cx="654158" cy="24622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1000" dirty="0"/>
              <a:t>ε</a:t>
            </a:r>
            <a:r>
              <a:rPr lang="en-US" sz="1000" dirty="0"/>
              <a:t>=9.7%</a:t>
            </a:r>
            <a:endParaRPr lang="uk-UA" sz="100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6D7C76E-CE37-584B-023D-0C1747F4D284}"/>
              </a:ext>
            </a:extLst>
          </p:cNvPr>
          <p:cNvSpPr txBox="1"/>
          <p:nvPr/>
        </p:nvSpPr>
        <p:spPr>
          <a:xfrm>
            <a:off x="6902181" y="5974206"/>
            <a:ext cx="648069" cy="24622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1000" dirty="0"/>
              <a:t>ε</a:t>
            </a:r>
            <a:r>
              <a:rPr lang="en-US" sz="1000" dirty="0"/>
              <a:t>=9.9%</a:t>
            </a:r>
            <a:endParaRPr lang="uk-UA" sz="10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B1525C0-BBD6-ACA9-8D17-99A27DFE0C3D}"/>
              </a:ext>
            </a:extLst>
          </p:cNvPr>
          <p:cNvSpPr txBox="1"/>
          <p:nvPr/>
        </p:nvSpPr>
        <p:spPr>
          <a:xfrm>
            <a:off x="10097968" y="5982854"/>
            <a:ext cx="635381" cy="24729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1000" dirty="0"/>
              <a:t>ε</a:t>
            </a:r>
            <a:r>
              <a:rPr lang="en-US" sz="1000" dirty="0"/>
              <a:t>=1</a:t>
            </a:r>
            <a:r>
              <a:rPr lang="uk-UA" sz="1000" dirty="0"/>
              <a:t>0</a:t>
            </a:r>
            <a:r>
              <a:rPr lang="en-US" sz="1000" dirty="0"/>
              <a:t>.</a:t>
            </a:r>
            <a:r>
              <a:rPr lang="uk-UA" sz="1000" dirty="0"/>
              <a:t>1</a:t>
            </a:r>
            <a:r>
              <a:rPr lang="en-US" sz="1000" dirty="0"/>
              <a:t>%</a:t>
            </a:r>
            <a:endParaRPr lang="uk-UA" sz="1000" dirty="0"/>
          </a:p>
        </p:txBody>
      </p:sp>
      <p:sp>
        <p:nvSpPr>
          <p:cNvPr id="5" name="Місце для номер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34040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itle 9">
            <a:extLst>
              <a:ext uri="{FF2B5EF4-FFF2-40B4-BE49-F238E27FC236}">
                <a16:creationId xmlns:a16="http://schemas.microsoft.com/office/drawing/2014/main" id="{4EB7BA3F-919D-7BBF-8C31-DAD5CBC476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10543218" cy="2103647"/>
          </a:xfrm>
        </p:spPr>
        <p:txBody>
          <a:bodyPr/>
          <a:lstStyle/>
          <a:p>
            <a:r>
              <a:rPr lang="en-US" dirty="0"/>
              <a:t>MD Simulations of Thermal Transport and Mechanical Behavior in Nanostructures and Composites</a:t>
            </a:r>
          </a:p>
        </p:txBody>
      </p:sp>
      <p:cxnSp>
        <p:nvCxnSpPr>
          <p:cNvPr id="5" name="Straight Connector 15">
            <a:extLst>
              <a:ext uri="{FF2B5EF4-FFF2-40B4-BE49-F238E27FC236}">
                <a16:creationId xmlns:a16="http://schemas.microsoft.com/office/drawing/2014/main" id="{5C31A364-F387-5386-ED07-72E32CB38F1E}"/>
              </a:ext>
            </a:extLst>
          </p:cNvPr>
          <p:cNvCxnSpPr>
            <a:cxnSpLocks/>
          </p:cNvCxnSpPr>
          <p:nvPr/>
        </p:nvCxnSpPr>
        <p:spPr>
          <a:xfrm>
            <a:off x="1413892" y="249289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73A7EC46-1EE3-B55B-055A-5D29399539C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6" t="9100" r="9036" b="31100"/>
          <a:stretch>
            <a:fillRect/>
          </a:stretch>
        </p:blipFill>
        <p:spPr>
          <a:xfrm>
            <a:off x="1197868" y="3325339"/>
            <a:ext cx="4783486" cy="230875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2C85306A-5DB9-A03C-0186-7689007114E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24" t="16801" r="8156" b="31309"/>
          <a:stretch>
            <a:fillRect/>
          </a:stretch>
        </p:blipFill>
        <p:spPr>
          <a:xfrm>
            <a:off x="6539646" y="3325339"/>
            <a:ext cx="5413950" cy="230875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" name="Місце для номера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482717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6013990A-F70F-D7D1-8D71-A987D961DE1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63502D53-B95B-D4C9-89EF-D85D941E9396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76425B7-35D0-C06B-AF75-8CBBC88E10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895146" cy="711081"/>
          </a:xfrm>
        </p:spPr>
        <p:txBody>
          <a:bodyPr/>
          <a:lstStyle/>
          <a:p>
            <a:r>
              <a:rPr lang="en-US" dirty="0"/>
              <a:t>Mechanical Response and Crack Propagation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B2EAE1CD-4074-1F73-C008-7FCC103B6C08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Рисунок 28" descr="Зображення, що містить помаранчевий, знімок екрана, Бурштин, мистецтво&#10;&#10;Вміст, створений ШІ, може бути неправильним.">
            <a:extLst>
              <a:ext uri="{FF2B5EF4-FFF2-40B4-BE49-F238E27FC236}">
                <a16:creationId xmlns:a16="http://schemas.microsoft.com/office/drawing/2014/main" id="{B2AD6E58-D2E0-1FB0-B3DE-F9B3B16EEEC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2683" y="4097276"/>
            <a:ext cx="2769917" cy="2464449"/>
          </a:xfrm>
          <a:prstGeom prst="rect">
            <a:avLst/>
          </a:prstGeom>
        </p:spPr>
      </p:pic>
      <p:pic>
        <p:nvPicPr>
          <p:cNvPr id="30" name="Рисунок 29" descr="Зображення, що містить Бурштин, Барвистість, картина, помаранчевий&#10;&#10;Вміст, створений ШІ, може бути неправильним.">
            <a:extLst>
              <a:ext uri="{FF2B5EF4-FFF2-40B4-BE49-F238E27FC236}">
                <a16:creationId xmlns:a16="http://schemas.microsoft.com/office/drawing/2014/main" id="{49EC0686-8C89-3EB7-3008-49659A66482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9634" y="4097278"/>
            <a:ext cx="2177091" cy="2471576"/>
          </a:xfrm>
          <a:prstGeom prst="rect">
            <a:avLst/>
          </a:prstGeom>
        </p:spPr>
      </p:pic>
      <p:pic>
        <p:nvPicPr>
          <p:cNvPr id="31" name="Рисунок 30" descr="Зображення, що містить Бурштин, помаранчевий, Барвистість, картина&#10;&#10;Вміст, створений ШІ, може бути неправильним.">
            <a:extLst>
              <a:ext uri="{FF2B5EF4-FFF2-40B4-BE49-F238E27FC236}">
                <a16:creationId xmlns:a16="http://schemas.microsoft.com/office/drawing/2014/main" id="{E89431B2-1C39-3C55-91D4-62DA8596993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3043" y="4097332"/>
            <a:ext cx="2290375" cy="2452774"/>
          </a:xfrm>
          <a:prstGeom prst="rect">
            <a:avLst/>
          </a:prstGeom>
        </p:spPr>
      </p:pic>
      <p:pic>
        <p:nvPicPr>
          <p:cNvPr id="32" name="Рисунок 31" descr="Зображення, що містить помаранчевий, Бурштин, жовтий, Барвистість&#10;&#10;Вміст, створений ШІ, може бути неправильним.">
            <a:extLst>
              <a:ext uri="{FF2B5EF4-FFF2-40B4-BE49-F238E27FC236}">
                <a16:creationId xmlns:a16="http://schemas.microsoft.com/office/drawing/2014/main" id="{4E389A70-D171-FED7-E818-D6E27722162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2684" y="1657041"/>
            <a:ext cx="2127479" cy="2300829"/>
          </a:xfrm>
          <a:prstGeom prst="rect">
            <a:avLst/>
          </a:prstGeom>
        </p:spPr>
      </p:pic>
      <p:pic>
        <p:nvPicPr>
          <p:cNvPr id="33" name="Рисунок 32" descr="Зображення, що містить Бурштин, помаранчевий, Барвистість, знімок екрана&#10;&#10;Вміст, створений ШІ, може бути неправильним.">
            <a:extLst>
              <a:ext uri="{FF2B5EF4-FFF2-40B4-BE49-F238E27FC236}">
                <a16:creationId xmlns:a16="http://schemas.microsoft.com/office/drawing/2014/main" id="{325CC9CC-9567-07D7-AD6F-C01A7251291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2329" y="1657042"/>
            <a:ext cx="2116130" cy="2300829"/>
          </a:xfrm>
          <a:prstGeom prst="rect">
            <a:avLst/>
          </a:prstGeom>
        </p:spPr>
      </p:pic>
      <p:pic>
        <p:nvPicPr>
          <p:cNvPr id="34" name="Рисунок 33" descr="Зображення, що містить знімок екрана, червоний, помаранчевий, Прямокутник&#10;&#10;Вміст, створений ШІ, може бути неправильним.">
            <a:extLst>
              <a:ext uri="{FF2B5EF4-FFF2-40B4-BE49-F238E27FC236}">
                <a16:creationId xmlns:a16="http://schemas.microsoft.com/office/drawing/2014/main" id="{07CFCD4B-F15C-C524-CD13-D436638ADF1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7791" y="1657043"/>
            <a:ext cx="2290375" cy="2300881"/>
          </a:xfrm>
          <a:prstGeom prst="rect">
            <a:avLst/>
          </a:prstGeom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60AD85A1-E81B-79D0-4F11-974FB7608CE3}"/>
              </a:ext>
            </a:extLst>
          </p:cNvPr>
          <p:cNvSpPr txBox="1"/>
          <p:nvPr/>
        </p:nvSpPr>
        <p:spPr>
          <a:xfrm>
            <a:off x="3881048" y="3715736"/>
            <a:ext cx="552370" cy="25391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1050" dirty="0"/>
              <a:t>ε</a:t>
            </a:r>
            <a:r>
              <a:rPr lang="en-US" sz="1050" dirty="0"/>
              <a:t>=0%</a:t>
            </a:r>
            <a:endParaRPr lang="uk-UA" sz="1050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3A530690-6356-B013-581F-B6C41CC125C7}"/>
              </a:ext>
            </a:extLst>
          </p:cNvPr>
          <p:cNvSpPr txBox="1"/>
          <p:nvPr/>
        </p:nvSpPr>
        <p:spPr>
          <a:xfrm>
            <a:off x="7040809" y="3715682"/>
            <a:ext cx="607650" cy="25391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1050" dirty="0"/>
              <a:t>ε</a:t>
            </a:r>
            <a:r>
              <a:rPr lang="en-US" sz="1050" dirty="0"/>
              <a:t>=9.5%</a:t>
            </a:r>
            <a:endParaRPr lang="uk-UA" sz="1050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69E181DC-F747-7D9D-659F-12523174788E}"/>
              </a:ext>
            </a:extLst>
          </p:cNvPr>
          <p:cNvSpPr txBox="1"/>
          <p:nvPr/>
        </p:nvSpPr>
        <p:spPr>
          <a:xfrm>
            <a:off x="10007480" y="3724717"/>
            <a:ext cx="662683" cy="25391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1050" dirty="0"/>
              <a:t>ε</a:t>
            </a:r>
            <a:r>
              <a:rPr lang="en-US" sz="1050" dirty="0"/>
              <a:t>=9.6%</a:t>
            </a:r>
            <a:endParaRPr lang="uk-UA" sz="1050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90877F95-3455-FC79-3834-34235181679E}"/>
              </a:ext>
            </a:extLst>
          </p:cNvPr>
          <p:cNvSpPr txBox="1"/>
          <p:nvPr/>
        </p:nvSpPr>
        <p:spPr>
          <a:xfrm>
            <a:off x="3805194" y="6303794"/>
            <a:ext cx="639576" cy="25391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1050" dirty="0"/>
              <a:t>ε</a:t>
            </a:r>
            <a:r>
              <a:rPr lang="en-US" sz="1050" dirty="0"/>
              <a:t>=9.7%</a:t>
            </a:r>
            <a:endParaRPr lang="uk-UA" sz="1050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F650446A-C3A6-A625-D533-613A4E972C39}"/>
              </a:ext>
            </a:extLst>
          </p:cNvPr>
          <p:cNvSpPr txBox="1"/>
          <p:nvPr/>
        </p:nvSpPr>
        <p:spPr>
          <a:xfrm>
            <a:off x="7012951" y="6314938"/>
            <a:ext cx="716053" cy="25391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1050" dirty="0"/>
              <a:t>ε</a:t>
            </a:r>
            <a:r>
              <a:rPr lang="en-US" sz="1050" dirty="0"/>
              <a:t>=1</a:t>
            </a:r>
            <a:r>
              <a:rPr lang="uk-UA" sz="1050" dirty="0"/>
              <a:t>3</a:t>
            </a:r>
            <a:r>
              <a:rPr lang="en-US" sz="1050" dirty="0"/>
              <a:t>.</a:t>
            </a:r>
            <a:r>
              <a:rPr lang="uk-UA" sz="1050" dirty="0"/>
              <a:t>8</a:t>
            </a:r>
            <a:r>
              <a:rPr lang="en-US" sz="1050" dirty="0"/>
              <a:t>%</a:t>
            </a:r>
            <a:endParaRPr lang="uk-UA" sz="1050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DFDBFE71-DDDE-7E42-4D02-EDDD73D91AC3}"/>
              </a:ext>
            </a:extLst>
          </p:cNvPr>
          <p:cNvSpPr txBox="1"/>
          <p:nvPr/>
        </p:nvSpPr>
        <p:spPr>
          <a:xfrm>
            <a:off x="10193388" y="6313269"/>
            <a:ext cx="692764" cy="25391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1050" dirty="0"/>
              <a:t>ε</a:t>
            </a:r>
            <a:r>
              <a:rPr lang="en-US" sz="1050" dirty="0"/>
              <a:t>=1</a:t>
            </a:r>
            <a:r>
              <a:rPr lang="uk-UA" sz="1050" dirty="0"/>
              <a:t>4</a:t>
            </a:r>
            <a:r>
              <a:rPr lang="en-US" sz="1050" dirty="0"/>
              <a:t>.</a:t>
            </a:r>
            <a:r>
              <a:rPr lang="uk-UA" sz="1050" dirty="0"/>
              <a:t>0</a:t>
            </a:r>
            <a:r>
              <a:rPr lang="en-US" sz="1050" dirty="0"/>
              <a:t>%</a:t>
            </a:r>
            <a:endParaRPr lang="uk-UA" sz="1050" dirty="0"/>
          </a:p>
        </p:txBody>
      </p:sp>
      <p:sp>
        <p:nvSpPr>
          <p:cNvPr id="5" name="Місце для номер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580043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F232A784-1132-5B7F-C150-B7980D6D1A2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F2AF610B-ED16-0E1F-319C-11B17A225421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AC46F1F-E7EB-B15D-77D0-A2BAF02DB8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Machine Learning for Thermal Conductivity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C3ED93E9-C8E5-9BBA-1064-6A8C377C639B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890437D0-2D80-F964-3F08-ABBCA99D1F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282B7646-F0AC-FB2F-909F-F429ECC0ED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1884" y="1630361"/>
            <a:ext cx="3848100" cy="4953000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D095571A-9C1E-2429-6D46-41B34E8DAD5D}"/>
              </a:ext>
            </a:extLst>
          </p:cNvPr>
          <p:cNvSpPr txBox="1">
            <a:spLocks/>
          </p:cNvSpPr>
          <p:nvPr/>
        </p:nvSpPr>
        <p:spPr>
          <a:xfrm>
            <a:off x="5950396" y="1484292"/>
            <a:ext cx="5760640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4000" dirty="0">
                <a:solidFill>
                  <a:srgbClr val="7030A0"/>
                </a:solidFill>
              </a:rPr>
              <a:t>Symbolic Regressio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B89F8E4-938D-EC5D-62E7-B4A42920EE29}"/>
              </a:ext>
            </a:extLst>
          </p:cNvPr>
          <p:cNvSpPr txBox="1"/>
          <p:nvPr/>
        </p:nvSpPr>
        <p:spPr>
          <a:xfrm>
            <a:off x="5950396" y="2420888"/>
            <a:ext cx="576064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i="1" dirty="0">
                <a:solidFill>
                  <a:schemeClr val="accent1">
                    <a:lumMod val="75000"/>
                  </a:schemeClr>
                </a:solidFill>
                <a:effectLst/>
                <a:latin typeface="STIX-Regular"/>
              </a:rPr>
              <a:t>approximates the relation</a:t>
            </a:r>
            <a:br>
              <a:rPr lang="en-US" sz="2400" b="1" i="1" dirty="0">
                <a:solidFill>
                  <a:schemeClr val="accent1">
                    <a:lumMod val="75000"/>
                  </a:schemeClr>
                </a:solidFill>
                <a:effectLst/>
                <a:latin typeface="STIX-Regular"/>
              </a:rPr>
            </a:br>
            <a:r>
              <a:rPr lang="en-US" sz="2400" b="1" i="1" dirty="0">
                <a:solidFill>
                  <a:schemeClr val="accent1">
                    <a:lumMod val="75000"/>
                  </a:schemeClr>
                </a:solidFill>
                <a:effectLst/>
                <a:latin typeface="STIX-Regular"/>
              </a:rPr>
              <a:t>between an input and an output through analytic mathematical formula</a:t>
            </a:r>
            <a:endParaRPr lang="uk-UA" b="1" i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9F1CA3B-D6CB-B315-272E-5BF4C730BA49}"/>
              </a:ext>
            </a:extLst>
          </p:cNvPr>
          <p:cNvSpPr txBox="1"/>
          <p:nvPr/>
        </p:nvSpPr>
        <p:spPr>
          <a:xfrm>
            <a:off x="6068754" y="3814075"/>
            <a:ext cx="5510630" cy="25435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sz="2800" b="1" dirty="0">
                <a:solidFill>
                  <a:srgbClr val="CC00FF"/>
                </a:solidFill>
              </a:rPr>
              <a:t>Interpretability</a:t>
            </a: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sz="2800" b="1" dirty="0">
                <a:solidFill>
                  <a:srgbClr val="CC00FF"/>
                </a:solidFill>
              </a:rPr>
              <a:t>Physical content</a:t>
            </a: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sz="2800" b="1" dirty="0">
                <a:solidFill>
                  <a:srgbClr val="CC00FF"/>
                </a:solidFill>
              </a:rPr>
              <a:t>Suitable for small data sets</a:t>
            </a:r>
            <a:endParaRPr lang="uk-UA" sz="2800" b="1" dirty="0">
              <a:solidFill>
                <a:srgbClr val="CC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644928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11E4B2D-8970-D076-4747-DC6E3E233B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Machine Learning for Thermal Conductivity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46B2E947-3FA9-E7D4-A66B-B18E5B4BB914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97169DDF-6F65-6773-D4F6-CECC4415B9A2}"/>
              </a:ext>
            </a:extLst>
          </p:cNvPr>
          <p:cNvSpPr txBox="1">
            <a:spLocks/>
          </p:cNvSpPr>
          <p:nvPr/>
        </p:nvSpPr>
        <p:spPr>
          <a:xfrm>
            <a:off x="6742484" y="596959"/>
            <a:ext cx="5328592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4000" dirty="0">
                <a:solidFill>
                  <a:srgbClr val="7030A0"/>
                </a:solidFill>
              </a:rPr>
              <a:t>Symbolic Regression</a:t>
            </a:r>
          </a:p>
        </p:txBody>
      </p:sp>
      <p:pic>
        <p:nvPicPr>
          <p:cNvPr id="1026" name="Рисунок 5">
            <a:extLst>
              <a:ext uri="{FF2B5EF4-FFF2-40B4-BE49-F238E27FC236}">
                <a16:creationId xmlns:a16="http://schemas.microsoft.com/office/drawing/2014/main" id="{25ED17CF-EDE7-2BE2-1C3A-73DC710E0B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9354" y="2073112"/>
            <a:ext cx="3456384" cy="2857023"/>
          </a:xfrm>
          <a:prstGeom prst="rect">
            <a:avLst/>
          </a:prstGeom>
          <a:noFill/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Рисунок 6">
            <a:extLst>
              <a:ext uri="{FF2B5EF4-FFF2-40B4-BE49-F238E27FC236}">
                <a16:creationId xmlns:a16="http://schemas.microsoft.com/office/drawing/2014/main" id="{D466CD4C-8377-09ED-8C0D-400CC97AA0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5738" y="2073112"/>
            <a:ext cx="3456384" cy="2825255"/>
          </a:xfrm>
          <a:prstGeom prst="rect">
            <a:avLst/>
          </a:prstGeom>
          <a:noFill/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006999A7-95D6-12BB-944E-3E33B831BB5B}"/>
              </a:ext>
            </a:extLst>
          </p:cNvPr>
          <p:cNvSpPr txBox="1"/>
          <p:nvPr/>
        </p:nvSpPr>
        <p:spPr>
          <a:xfrm>
            <a:off x="1223142" y="1412776"/>
            <a:ext cx="24447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chemeClr val="accent5">
                    <a:lumMod val="75000"/>
                  </a:schemeClr>
                </a:solidFill>
              </a:rPr>
              <a:t>MD result:</a:t>
            </a:r>
            <a:endParaRPr lang="uk-UA" sz="36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F3A77AE9-DF56-D402-E13F-73CEBAECDA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442540"/>
              </p:ext>
            </p:extLst>
          </p:nvPr>
        </p:nvGraphicFramePr>
        <p:xfrm>
          <a:off x="1375789" y="5404655"/>
          <a:ext cx="10608691" cy="1048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89160" imgH="482400" progId="Equation.DSMT4">
                  <p:embed/>
                </p:oleObj>
              </mc:Choice>
              <mc:Fallback>
                <p:oleObj name="Equation" r:id="rId5" imgW="4889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5789" y="5404655"/>
                        <a:ext cx="10608691" cy="1048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BE2EC4CD-AA42-6509-2059-A7C327CF2434}"/>
              </a:ext>
            </a:extLst>
          </p:cNvPr>
          <p:cNvSpPr txBox="1"/>
          <p:nvPr/>
        </p:nvSpPr>
        <p:spPr>
          <a:xfrm>
            <a:off x="1194643" y="4898898"/>
            <a:ext cx="22218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7030A0"/>
                </a:solidFill>
              </a:rPr>
              <a:t>SR result:</a:t>
            </a:r>
            <a:endParaRPr lang="uk-UA" sz="3600" b="1" dirty="0">
              <a:solidFill>
                <a:srgbClr val="7030A0"/>
              </a:solidFill>
            </a:endParaRP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72ED7C44-A99B-84C0-49C3-C5C52D28B36D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3142" y="2092786"/>
            <a:ext cx="3436748" cy="2814743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54091669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47D19F40-2DBA-79A7-FAC1-D49AE57EA75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E389E6A-7B9B-E418-434C-EE9C998096B9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F7DBD91-E23A-4AFB-DCDD-61D1959FAF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Machine Learning for Thermal Conductivity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C5C107A7-D04A-48C7-B0E3-CD964FE29CF5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0CD2B2D3-B7DC-5185-B5A0-84930C8625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F578259F-1072-9F3A-85C4-D3054028CC5B}"/>
              </a:ext>
            </a:extLst>
          </p:cNvPr>
          <p:cNvSpPr txBox="1">
            <a:spLocks/>
          </p:cNvSpPr>
          <p:nvPr/>
        </p:nvSpPr>
        <p:spPr>
          <a:xfrm>
            <a:off x="6742484" y="596959"/>
            <a:ext cx="5328592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4000" dirty="0">
                <a:solidFill>
                  <a:srgbClr val="7030A0"/>
                </a:solidFill>
              </a:rPr>
              <a:t>Symbolic Regression</a:t>
            </a:r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7EF7FDCA-CD8E-7A51-B182-620367BEDA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9867" y="2510912"/>
            <a:ext cx="5423478" cy="4162471"/>
          </a:xfrm>
          <a:prstGeom prst="rect">
            <a:avLst/>
          </a:prstGeom>
          <a:noFill/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D1A7FA76-970A-1494-BA88-D60002E61E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733464"/>
              </p:ext>
            </p:extLst>
          </p:nvPr>
        </p:nvGraphicFramePr>
        <p:xfrm>
          <a:off x="1269876" y="1517513"/>
          <a:ext cx="7272808" cy="718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89160" imgH="482400" progId="Equation.DSMT4">
                  <p:embed/>
                </p:oleObj>
              </mc:Choice>
              <mc:Fallback>
                <p:oleObj name="Equation" r:id="rId4" imgW="4889160" imgH="4824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F3A77AE9-DF56-D402-E13F-73CEBAECDA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69876" y="1517513"/>
                        <a:ext cx="7272808" cy="718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1" name="Picture 3">
            <a:extLst>
              <a:ext uri="{FF2B5EF4-FFF2-40B4-BE49-F238E27FC236}">
                <a16:creationId xmlns:a16="http://schemas.microsoft.com/office/drawing/2014/main" id="{A38F7B9A-CE7C-D3F0-7796-7BCA53DD0C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8548" y="2767776"/>
            <a:ext cx="4552381" cy="3484746"/>
          </a:xfrm>
          <a:prstGeom prst="rect">
            <a:avLst/>
          </a:prstGeom>
          <a:noFill/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3674425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755E6210-A4A4-8E44-B0CB-4313D3ABCB9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6D2CFA7-56FA-0EEE-B85E-5ADC99286065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B39B71D-7F66-D30A-52D8-9C102B6E9E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Machine Learning for Thermal Conductivity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2244754C-E6B9-2E95-531A-EBC12DE273B8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49EB1BED-F730-2FCF-042E-E2F53D2D98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3B4F4539-7BD4-4F68-4F98-FAD3D078C6B1}"/>
              </a:ext>
            </a:extLst>
          </p:cNvPr>
          <p:cNvSpPr txBox="1">
            <a:spLocks/>
          </p:cNvSpPr>
          <p:nvPr/>
        </p:nvSpPr>
        <p:spPr>
          <a:xfrm>
            <a:off x="6742484" y="596959"/>
            <a:ext cx="5256584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4000" dirty="0">
                <a:solidFill>
                  <a:srgbClr val="7030A0"/>
                </a:solidFill>
              </a:rPr>
              <a:t>Symbolic Regression</a:t>
            </a:r>
          </a:p>
        </p:txBody>
      </p:sp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29615DE1-9F05-9BDB-8AAD-436F706D04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255443"/>
              </p:ext>
            </p:extLst>
          </p:nvPr>
        </p:nvGraphicFramePr>
        <p:xfrm>
          <a:off x="2926060" y="1865744"/>
          <a:ext cx="1742902" cy="67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0560" imgH="203040" progId="Equation.DSMT4">
                  <p:embed/>
                </p:oleObj>
              </mc:Choice>
              <mc:Fallback>
                <p:oleObj name="Equation" r:id="rId3" imgW="520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26060" y="1865744"/>
                        <a:ext cx="1742902" cy="67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E9A668DA-1A44-3D5A-2483-708655C005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497010"/>
              </p:ext>
            </p:extLst>
          </p:nvPr>
        </p:nvGraphicFramePr>
        <p:xfrm>
          <a:off x="8535988" y="1894901"/>
          <a:ext cx="2166936" cy="793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279360" progId="Equation.DSMT4">
                  <p:embed/>
                </p:oleObj>
              </mc:Choice>
              <mc:Fallback>
                <p:oleObj name="Equation" r:id="rId5" imgW="761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35988" y="1894901"/>
                        <a:ext cx="2166936" cy="793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4" name="Picture 2">
            <a:extLst>
              <a:ext uri="{FF2B5EF4-FFF2-40B4-BE49-F238E27FC236}">
                <a16:creationId xmlns:a16="http://schemas.microsoft.com/office/drawing/2014/main" id="{9D6F58FB-6B2D-F17F-D7FF-66BB6A18F1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7868" y="3038422"/>
            <a:ext cx="5040560" cy="2406802"/>
          </a:xfrm>
          <a:prstGeom prst="rect">
            <a:avLst/>
          </a:prstGeom>
          <a:noFill/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>
            <a:extLst>
              <a:ext uri="{FF2B5EF4-FFF2-40B4-BE49-F238E27FC236}">
                <a16:creationId xmlns:a16="http://schemas.microsoft.com/office/drawing/2014/main" id="{57404B0D-7353-DEA6-A7EE-B8555A38CD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2484" y="3038420"/>
            <a:ext cx="5040560" cy="2406801"/>
          </a:xfrm>
          <a:prstGeom prst="rect">
            <a:avLst/>
          </a:prstGeom>
          <a:noFill/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6741451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8F587CB4-16E3-249B-23FF-A16A9C38EF4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48519BB-8D40-2F47-C03B-5241719DAC80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4EE71E2-7408-CD52-F0A3-AC100FE5D4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Machine Learning for Carrier Mobility in Si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9FCCFE9A-2CAB-1506-C341-DAAA2E9D4A47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0AA7ACF2-09E8-7904-7D29-1233AB116D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3CA8042B-6814-B4BD-76AB-092399FDBF11}"/>
              </a:ext>
            </a:extLst>
          </p:cNvPr>
          <p:cNvSpPr txBox="1">
            <a:spLocks/>
          </p:cNvSpPr>
          <p:nvPr/>
        </p:nvSpPr>
        <p:spPr>
          <a:xfrm>
            <a:off x="6742484" y="596959"/>
            <a:ext cx="5328592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4000" dirty="0">
                <a:solidFill>
                  <a:srgbClr val="7030A0"/>
                </a:solidFill>
              </a:rPr>
              <a:t>Symbolic Regression</a:t>
            </a:r>
          </a:p>
        </p:txBody>
      </p:sp>
      <p:sp>
        <p:nvSpPr>
          <p:cNvPr id="9" name="TextBox 2">
            <a:extLst>
              <a:ext uri="{FF2B5EF4-FFF2-40B4-BE49-F238E27FC236}">
                <a16:creationId xmlns:a16="http://schemas.microsoft.com/office/drawing/2014/main" id="{127B2D31-CC17-F64B-3C64-9C1739D2D3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8626" y="1534251"/>
            <a:ext cx="4572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uk-UA" sz="2400" b="1" i="1" dirty="0">
                <a:solidFill>
                  <a:srgbClr val="FF0000"/>
                </a:solidFill>
                <a:latin typeface="Arial" panose="020B0604020202020204" pitchFamily="34" charset="0"/>
                <a:cs typeface="Calibri" panose="020F0502020204030204" pitchFamily="34" charset="0"/>
              </a:rPr>
              <a:t>models for mobility in silicon</a:t>
            </a:r>
            <a:endParaRPr lang="uk-UA" altLang="uk-UA" sz="2400" b="1" i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0" name="TextBox 1">
            <a:extLst>
              <a:ext uri="{FF2B5EF4-FFF2-40B4-BE49-F238E27FC236}">
                <a16:creationId xmlns:a16="http://schemas.microsoft.com/office/drawing/2014/main" id="{50035A5D-6E0C-4D4A-8ED1-889041082B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8626" y="2279029"/>
            <a:ext cx="3284538" cy="492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en-GB" altLang="uk-UA" sz="2000" dirty="0">
                <a:solidFill>
                  <a:srgbClr val="000000"/>
                </a:solidFill>
                <a:latin typeface="Arial" panose="020B0604020202020204" pitchFamily="34" charset="0"/>
              </a:rPr>
              <a:t>Brooks &amp; Herring</a:t>
            </a:r>
            <a:r>
              <a:rPr lang="en-GB" altLang="uk-UA" sz="2000" dirty="0">
                <a:latin typeface="Arial" panose="020B0604020202020204" pitchFamily="34" charset="0"/>
              </a:rPr>
              <a:t> </a:t>
            </a:r>
            <a:endParaRPr lang="uk-UA" altLang="uk-UA" sz="20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en-GB" altLang="uk-UA" sz="2000" dirty="0">
                <a:solidFill>
                  <a:srgbClr val="000000"/>
                </a:solidFill>
                <a:latin typeface="Arial" panose="020B0604020202020204" pitchFamily="34" charset="0"/>
              </a:rPr>
              <a:t>Conwell</a:t>
            </a:r>
            <a:r>
              <a:rPr lang="uk-UA" altLang="uk-UA" sz="20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GB" altLang="uk-UA" sz="2000" dirty="0">
                <a:solidFill>
                  <a:srgbClr val="000000"/>
                </a:solidFill>
                <a:latin typeface="Arial" panose="020B0604020202020204" pitchFamily="34" charset="0"/>
              </a:rPr>
              <a:t>&amp; Weisskopf</a:t>
            </a:r>
            <a:r>
              <a:rPr lang="en-GB" altLang="uk-UA" sz="2000" dirty="0">
                <a:latin typeface="Arial" panose="020B0604020202020204" pitchFamily="34" charset="0"/>
              </a:rPr>
              <a:t> </a:t>
            </a:r>
            <a:endParaRPr lang="uk-UA" altLang="uk-UA" sz="20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en-GB" altLang="uk-UA" sz="2000" dirty="0">
                <a:solidFill>
                  <a:srgbClr val="000000"/>
                </a:solidFill>
                <a:latin typeface="Arial" panose="020B0604020202020204" pitchFamily="34" charset="0"/>
              </a:rPr>
              <a:t>Fletcher</a:t>
            </a:r>
            <a:r>
              <a:rPr lang="en-GB" altLang="uk-UA" sz="2000" dirty="0">
                <a:latin typeface="Arial" panose="020B0604020202020204" pitchFamily="34" charset="0"/>
              </a:rPr>
              <a:t> </a:t>
            </a:r>
            <a:endParaRPr lang="uk-UA" altLang="uk-UA" sz="20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en-GB" altLang="uk-UA" sz="2000" dirty="0">
                <a:solidFill>
                  <a:srgbClr val="000000"/>
                </a:solidFill>
                <a:latin typeface="Arial" panose="020B0604020202020204" pitchFamily="34" charset="0"/>
              </a:rPr>
              <a:t>Caughey</a:t>
            </a:r>
            <a:r>
              <a:rPr lang="uk-UA" altLang="uk-UA" sz="20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GB" altLang="uk-UA" sz="2000" dirty="0">
                <a:solidFill>
                  <a:srgbClr val="000000"/>
                </a:solidFill>
                <a:latin typeface="Arial" panose="020B0604020202020204" pitchFamily="34" charset="0"/>
              </a:rPr>
              <a:t>&amp; Thomas</a:t>
            </a:r>
            <a:r>
              <a:rPr lang="en-GB" altLang="uk-UA" sz="2000" dirty="0">
                <a:latin typeface="Arial" panose="020B0604020202020204" pitchFamily="34" charset="0"/>
              </a:rPr>
              <a:t> </a:t>
            </a:r>
            <a:endParaRPr lang="uk-UA" altLang="uk-UA" sz="20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en-US" altLang="uk-UA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rkel</a:t>
            </a:r>
            <a:endParaRPr lang="uk-UA" altLang="uk-UA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en-GB" altLang="uk-UA" sz="2000" dirty="0" err="1">
                <a:solidFill>
                  <a:srgbClr val="000000"/>
                </a:solidFill>
                <a:latin typeface="Arial" panose="020B0604020202020204" pitchFamily="34" charset="0"/>
              </a:rPr>
              <a:t>Masetti</a:t>
            </a:r>
            <a:endParaRPr lang="uk-UA" altLang="uk-UA" sz="20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en-GB" altLang="uk-UA" sz="2000" dirty="0">
                <a:solidFill>
                  <a:srgbClr val="000000"/>
                </a:solidFill>
                <a:latin typeface="Arial" panose="020B0604020202020204" pitchFamily="34" charset="0"/>
              </a:rPr>
              <a:t>Arora </a:t>
            </a:r>
            <a:endParaRPr lang="uk-UA" altLang="uk-UA" sz="20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en-GB" altLang="uk-UA" sz="2000" dirty="0">
                <a:solidFill>
                  <a:srgbClr val="000000"/>
                </a:solidFill>
                <a:latin typeface="Arial" panose="020B0604020202020204" pitchFamily="34" charset="0"/>
              </a:rPr>
              <a:t>Klaassen</a:t>
            </a:r>
            <a:r>
              <a:rPr lang="uk-UA" altLang="uk-UA" sz="2000" dirty="0">
                <a:solidFill>
                  <a:srgbClr val="000000"/>
                </a:solidFill>
                <a:latin typeface="Arial" panose="020B0604020202020204" pitchFamily="34" charset="0"/>
              </a:rPr>
              <a:t> (</a:t>
            </a:r>
            <a:r>
              <a:rPr lang="en-GB" altLang="uk-UA" sz="2000" dirty="0">
                <a:solidFill>
                  <a:srgbClr val="000000"/>
                </a:solidFill>
                <a:latin typeface="Arial" panose="020B0604020202020204" pitchFamily="34" charset="0"/>
              </a:rPr>
              <a:t>Philips</a:t>
            </a:r>
            <a:r>
              <a:rPr lang="uk-UA" altLang="uk-UA" sz="2000" dirty="0">
                <a:solidFill>
                  <a:srgbClr val="000000"/>
                </a:solidFill>
                <a:latin typeface="Arial" panose="020B0604020202020204" pitchFamily="34" charset="0"/>
              </a:rPr>
              <a:t>)</a:t>
            </a:r>
          </a:p>
          <a:p>
            <a:pPr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en-GB" altLang="uk-UA" sz="2000" dirty="0">
                <a:solidFill>
                  <a:srgbClr val="000000"/>
                </a:solidFill>
                <a:latin typeface="Arial" panose="020B0604020202020204" pitchFamily="34" charset="0"/>
              </a:rPr>
              <a:t>Noor Mohammad</a:t>
            </a:r>
            <a:r>
              <a:rPr lang="en-GB" altLang="uk-UA" sz="2000" dirty="0">
                <a:latin typeface="Arial" panose="020B0604020202020204" pitchFamily="34" charset="0"/>
              </a:rPr>
              <a:t> </a:t>
            </a:r>
            <a:endParaRPr lang="uk-UA" altLang="uk-UA" sz="20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uk-UA" altLang="uk-UA" sz="2000" dirty="0">
                <a:latin typeface="Arial" panose="020B0604020202020204" pitchFamily="34" charset="0"/>
              </a:rPr>
              <a:t>…</a:t>
            </a:r>
            <a:br>
              <a:rPr lang="en-GB" altLang="uk-UA" sz="2400" dirty="0">
                <a:latin typeface="Arial" panose="020B0604020202020204" pitchFamily="34" charset="0"/>
              </a:rPr>
            </a:br>
            <a:endParaRPr lang="uk-UA" altLang="uk-UA" sz="240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4A0E90A-6148-DF6E-4D6A-EAE3034C84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2881" y="2167935"/>
            <a:ext cx="2633662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Пряма сполучна лінія 11">
            <a:extLst>
              <a:ext uri="{FF2B5EF4-FFF2-40B4-BE49-F238E27FC236}">
                <a16:creationId xmlns:a16="http://schemas.microsoft.com/office/drawing/2014/main" id="{C072E078-CB6C-9E0E-D1D3-076E41B52B6E}"/>
              </a:ext>
            </a:extLst>
          </p:cNvPr>
          <p:cNvCxnSpPr/>
          <p:nvPr/>
        </p:nvCxnSpPr>
        <p:spPr>
          <a:xfrm>
            <a:off x="4298701" y="2020266"/>
            <a:ext cx="0" cy="544195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B0395D2E-016E-83A3-A732-DF175367D8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2444" y="2863492"/>
            <a:ext cx="4015971" cy="785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3AAE19D7-0F71-5A48-AD54-9F68AFF55D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8388" y="4509132"/>
            <a:ext cx="5256584" cy="1818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7F9178DE-8C59-1557-7DE6-C276DF4EEF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2881" y="3865839"/>
            <a:ext cx="114935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23865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C9008DD0-00D4-7A72-364B-B0B41FF3D0E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C5FD6D8-F1D7-946A-2896-FAFC767CF0DB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D4E7920-9EC2-A2C7-DCF4-B2A220C5DE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Machine Learning for Carrier Mobility in Si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825699FC-7B42-02D6-8785-FA08AB918F05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B7D2EC57-09B5-C2E9-9DD8-A41FF4BEFF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1FA6E9C3-1C59-07B0-F57E-9DB08FCD7C57}"/>
              </a:ext>
            </a:extLst>
          </p:cNvPr>
          <p:cNvSpPr txBox="1">
            <a:spLocks/>
          </p:cNvSpPr>
          <p:nvPr/>
        </p:nvSpPr>
        <p:spPr>
          <a:xfrm>
            <a:off x="6742484" y="596959"/>
            <a:ext cx="5328592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4000" dirty="0">
                <a:solidFill>
                  <a:srgbClr val="7030A0"/>
                </a:solidFill>
              </a:rPr>
              <a:t>Symbolic Regression</a:t>
            </a:r>
          </a:p>
        </p:txBody>
      </p:sp>
      <p:pic>
        <p:nvPicPr>
          <p:cNvPr id="6" name="Рисунок 3">
            <a:extLst>
              <a:ext uri="{FF2B5EF4-FFF2-40B4-BE49-F238E27FC236}">
                <a16:creationId xmlns:a16="http://schemas.microsoft.com/office/drawing/2014/main" id="{81F20698-9DC9-171B-DE1C-83B4D1FED6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8879" y="1589733"/>
            <a:ext cx="15113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Рисунок 4">
            <a:extLst>
              <a:ext uri="{FF2B5EF4-FFF2-40B4-BE49-F238E27FC236}">
                <a16:creationId xmlns:a16="http://schemas.microsoft.com/office/drawing/2014/main" id="{CE6A739E-65A2-7D02-D456-AF23CDE56A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1518" y="1621484"/>
            <a:ext cx="2006600" cy="63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Рисунок 5">
            <a:extLst>
              <a:ext uri="{FF2B5EF4-FFF2-40B4-BE49-F238E27FC236}">
                <a16:creationId xmlns:a16="http://schemas.microsoft.com/office/drawing/2014/main" id="{3C9257F8-21FE-280C-CE66-EFC22188B9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199" y="1599317"/>
            <a:ext cx="2244725" cy="59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Рисунок 6">
            <a:extLst>
              <a:ext uri="{FF2B5EF4-FFF2-40B4-BE49-F238E27FC236}">
                <a16:creationId xmlns:a16="http://schemas.microsoft.com/office/drawing/2014/main" id="{9C8F5745-C95A-F879-79A6-258B50F3CF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7538" y="2353694"/>
            <a:ext cx="8075612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Рисунок 8">
            <a:extLst>
              <a:ext uri="{FF2B5EF4-FFF2-40B4-BE49-F238E27FC236}">
                <a16:creationId xmlns:a16="http://schemas.microsoft.com/office/drawing/2014/main" id="{56FBFA0C-A8FF-A755-7933-1073BE45A2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0899" y="3221474"/>
            <a:ext cx="3398560" cy="6132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Рисунок 9">
            <a:extLst>
              <a:ext uri="{FF2B5EF4-FFF2-40B4-BE49-F238E27FC236}">
                <a16:creationId xmlns:a16="http://schemas.microsoft.com/office/drawing/2014/main" id="{FF7D993C-BF4F-E274-991D-14AA63911A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4494" y="3071617"/>
            <a:ext cx="5267325" cy="106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42D9EA98-4BBD-A302-9CEE-1171AA2633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9168" y="4008237"/>
            <a:ext cx="4132262" cy="143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DCB75ED3-991C-EE3A-3069-B53F5DFFF3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5534" y="6065116"/>
            <a:ext cx="1865312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4B220BCC-6BB6-7DF6-B2C1-1440C0BD04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9168" y="5489434"/>
            <a:ext cx="1858962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Рисунок 16">
            <a:extLst>
              <a:ext uri="{FF2B5EF4-FFF2-40B4-BE49-F238E27FC236}">
                <a16:creationId xmlns:a16="http://schemas.microsoft.com/office/drawing/2014/main" id="{75008583-B562-156F-A5C6-6031D2D8BD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42884" y="5951479"/>
            <a:ext cx="1512887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Рисунок 17">
            <a:extLst>
              <a:ext uri="{FF2B5EF4-FFF2-40B4-BE49-F238E27FC236}">
                <a16:creationId xmlns:a16="http://schemas.microsoft.com/office/drawing/2014/main" id="{03806B03-0F1F-4AAC-0B30-B8B3304BD9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6660" y="5935604"/>
            <a:ext cx="1514475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Рисунок 18">
            <a:extLst>
              <a:ext uri="{FF2B5EF4-FFF2-40B4-BE49-F238E27FC236}">
                <a16:creationId xmlns:a16="http://schemas.microsoft.com/office/drawing/2014/main" id="{5E1CBEEC-C62D-3355-51CE-4E853D7C0C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6735" y="4193234"/>
            <a:ext cx="5832649" cy="14565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Рисунок 19">
            <a:extLst>
              <a:ext uri="{FF2B5EF4-FFF2-40B4-BE49-F238E27FC236}">
                <a16:creationId xmlns:a16="http://schemas.microsoft.com/office/drawing/2014/main" id="{1FF11E64-4131-A4EB-1C08-7F63A44291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7928" y="5844795"/>
            <a:ext cx="3757613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1D4189D3-E55E-3F42-FFAA-3B90AB7A3F59}"/>
              </a:ext>
            </a:extLst>
          </p:cNvPr>
          <p:cNvSpPr txBox="1"/>
          <p:nvPr/>
        </p:nvSpPr>
        <p:spPr>
          <a:xfrm>
            <a:off x="1127189" y="3155147"/>
            <a:ext cx="1207141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2000" dirty="0"/>
              <a:t>electron:</a:t>
            </a:r>
            <a:endParaRPr lang="uk-UA" sz="20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F3447FA-6176-910B-C170-23B9A00E3847}"/>
              </a:ext>
            </a:extLst>
          </p:cNvPr>
          <p:cNvSpPr txBox="1"/>
          <p:nvPr/>
        </p:nvSpPr>
        <p:spPr>
          <a:xfrm>
            <a:off x="5202809" y="3088796"/>
            <a:ext cx="1207141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2000" dirty="0"/>
              <a:t>electron:</a:t>
            </a:r>
            <a:endParaRPr lang="uk-UA" sz="20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406F884-07EB-259F-B3F1-896179307D9A}"/>
              </a:ext>
            </a:extLst>
          </p:cNvPr>
          <p:cNvSpPr txBox="1"/>
          <p:nvPr/>
        </p:nvSpPr>
        <p:spPr>
          <a:xfrm>
            <a:off x="5202809" y="3610431"/>
            <a:ext cx="1207141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2000" dirty="0"/>
              <a:t>hole:</a:t>
            </a:r>
            <a:endParaRPr lang="uk-UA" sz="20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DA64791-82E2-3D11-9843-22DBF2DF67AF}"/>
              </a:ext>
            </a:extLst>
          </p:cNvPr>
          <p:cNvSpPr txBox="1"/>
          <p:nvPr/>
        </p:nvSpPr>
        <p:spPr>
          <a:xfrm>
            <a:off x="1170899" y="3514554"/>
            <a:ext cx="1207141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2000" dirty="0"/>
              <a:t>hole:</a:t>
            </a:r>
            <a:endParaRPr lang="uk-UA" sz="2000" dirty="0"/>
          </a:p>
        </p:txBody>
      </p:sp>
    </p:spTree>
    <p:extLst>
      <p:ext uri="{BB962C8B-B14F-4D97-AF65-F5344CB8AC3E}">
        <p14:creationId xmlns:p14="http://schemas.microsoft.com/office/powerpoint/2010/main" val="372912913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23DA2AF7-2D7D-4F9E-7649-A20ED24EB6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FAEC1153-ABAC-7433-DC56-42E6FBDED821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40A3727-8D21-F490-8A17-3DBA456AC9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Machine Learning for Carrier Mobility in Si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6BC65FE6-5EB8-5F17-7F13-748C2E12C96C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9FDC2432-01C5-9F3C-E315-703552BBFB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C123A56D-1F99-4E13-DD56-C57A0147173B}"/>
              </a:ext>
            </a:extLst>
          </p:cNvPr>
          <p:cNvSpPr txBox="1">
            <a:spLocks/>
          </p:cNvSpPr>
          <p:nvPr/>
        </p:nvSpPr>
        <p:spPr>
          <a:xfrm>
            <a:off x="6742484" y="596959"/>
            <a:ext cx="5328592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4000" dirty="0">
                <a:solidFill>
                  <a:srgbClr val="7030A0"/>
                </a:solidFill>
              </a:rPr>
              <a:t>Symbolic Regression</a:t>
            </a:r>
          </a:p>
        </p:txBody>
      </p:sp>
      <p:pic>
        <p:nvPicPr>
          <p:cNvPr id="6" name="Рисунок 1">
            <a:extLst>
              <a:ext uri="{FF2B5EF4-FFF2-40B4-BE49-F238E27FC236}">
                <a16:creationId xmlns:a16="http://schemas.microsoft.com/office/drawing/2014/main" id="{00706D00-B319-63C0-0F11-A3DAA7E947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2309" y="1980325"/>
            <a:ext cx="3708376" cy="1782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Пряма сполучна лінія 10">
            <a:extLst>
              <a:ext uri="{FF2B5EF4-FFF2-40B4-BE49-F238E27FC236}">
                <a16:creationId xmlns:a16="http://schemas.microsoft.com/office/drawing/2014/main" id="{4E91BC38-25C1-0275-58DE-B89C173485BB}"/>
              </a:ext>
            </a:extLst>
          </p:cNvPr>
          <p:cNvCxnSpPr>
            <a:cxnSpLocks/>
          </p:cNvCxnSpPr>
          <p:nvPr/>
        </p:nvCxnSpPr>
        <p:spPr>
          <a:xfrm>
            <a:off x="6573154" y="1403348"/>
            <a:ext cx="0" cy="535391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9">
            <a:extLst>
              <a:ext uri="{FF2B5EF4-FFF2-40B4-BE49-F238E27FC236}">
                <a16:creationId xmlns:a16="http://schemas.microsoft.com/office/drawing/2014/main" id="{8595C1B5-07C0-46FF-8BA0-99112DD61C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1388" y="1526787"/>
            <a:ext cx="37962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uk-UA" sz="2400" i="1" dirty="0">
                <a:solidFill>
                  <a:srgbClr val="C00000"/>
                </a:solidFill>
                <a:latin typeface="Arial" panose="020B0604020202020204" pitchFamily="34" charset="0"/>
              </a:rPr>
              <a:t>electrons, majority carriers</a:t>
            </a:r>
            <a:endParaRPr lang="uk-UA" altLang="uk-UA" sz="2400" i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13" name="TextBox 10">
            <a:extLst>
              <a:ext uri="{FF2B5EF4-FFF2-40B4-BE49-F238E27FC236}">
                <a16:creationId xmlns:a16="http://schemas.microsoft.com/office/drawing/2014/main" id="{27167866-E71A-7DE9-9A26-FDCA4CDF60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9285" y="1518660"/>
            <a:ext cx="32832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uk-UA" sz="2400" i="1" dirty="0">
                <a:solidFill>
                  <a:srgbClr val="C00000"/>
                </a:solidFill>
                <a:latin typeface="Arial" panose="020B0604020202020204" pitchFamily="34" charset="0"/>
              </a:rPr>
              <a:t>holes, minority carriers</a:t>
            </a:r>
            <a:endParaRPr lang="uk-UA" altLang="uk-UA" sz="2400" i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pic>
        <p:nvPicPr>
          <p:cNvPr id="15" name="Рисунок 12">
            <a:extLst>
              <a:ext uri="{FF2B5EF4-FFF2-40B4-BE49-F238E27FC236}">
                <a16:creationId xmlns:a16="http://schemas.microsoft.com/office/drawing/2014/main" id="{D83A475B-BC10-3C3F-E071-639A089576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8508" y="2074981"/>
            <a:ext cx="4328592" cy="1600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FB002256-0F71-1C08-6004-78698706899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0957" y="3839677"/>
            <a:ext cx="3981115" cy="3048041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7F1378B7-4FD0-77B5-1C26-914162CE918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4653" y="3788539"/>
            <a:ext cx="3797511" cy="2907469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CCFDCDFE-EA6E-FCE9-6C8A-27BF27C527B7}"/>
              </a:ext>
            </a:extLst>
          </p:cNvPr>
          <p:cNvSpPr txBox="1"/>
          <p:nvPr/>
        </p:nvSpPr>
        <p:spPr>
          <a:xfrm>
            <a:off x="5782582" y="4468081"/>
            <a:ext cx="1792422" cy="1200329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dirty="0"/>
              <a:t>APE to </a:t>
            </a:r>
            <a:r>
              <a:rPr lang="uk-UA" dirty="0" err="1"/>
              <a:t>Klaassen's</a:t>
            </a:r>
            <a:r>
              <a:rPr lang="uk-UA" dirty="0"/>
              <a:t> </a:t>
            </a:r>
            <a:r>
              <a:rPr lang="uk-UA" dirty="0" err="1"/>
              <a:t>theory</a:t>
            </a:r>
            <a:endParaRPr lang="uk-UA" dirty="0"/>
          </a:p>
        </p:txBody>
      </p:sp>
      <p:sp>
        <p:nvSpPr>
          <p:cNvPr id="23" name="Стрілка: вправо 22">
            <a:extLst>
              <a:ext uri="{FF2B5EF4-FFF2-40B4-BE49-F238E27FC236}">
                <a16:creationId xmlns:a16="http://schemas.microsoft.com/office/drawing/2014/main" id="{8C5B7D74-3503-9A4D-2138-3070952883FC}"/>
              </a:ext>
            </a:extLst>
          </p:cNvPr>
          <p:cNvSpPr/>
          <p:nvPr/>
        </p:nvSpPr>
        <p:spPr>
          <a:xfrm>
            <a:off x="7639582" y="4797152"/>
            <a:ext cx="398093" cy="542188"/>
          </a:xfrm>
          <a:prstGeom prst="right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24" name="Стрілка: вправо 23">
            <a:extLst>
              <a:ext uri="{FF2B5EF4-FFF2-40B4-BE49-F238E27FC236}">
                <a16:creationId xmlns:a16="http://schemas.microsoft.com/office/drawing/2014/main" id="{ACA72715-4C81-1E1C-2CDD-79CFEB1BB6D6}"/>
              </a:ext>
            </a:extLst>
          </p:cNvPr>
          <p:cNvSpPr/>
          <p:nvPr/>
        </p:nvSpPr>
        <p:spPr>
          <a:xfrm flipH="1">
            <a:off x="5256805" y="4797152"/>
            <a:ext cx="398093" cy="542188"/>
          </a:xfrm>
          <a:prstGeom prst="right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60998980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BF61C49F-BAAA-4A33-47EC-7BD54335DC4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A3A0129-F186-8C65-7D0C-05BF518401D4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1F81AC8-CF63-9172-4F42-3BA25559DC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Machine Learning for Carrier Mobility in Si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2EBFFFDE-CE3F-9A4F-FF2F-9F0A2267DF2C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79387AC3-76F9-92FB-5694-9DC98D977F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E8492B1D-A36A-4670-FD36-082A716CC437}"/>
              </a:ext>
            </a:extLst>
          </p:cNvPr>
          <p:cNvSpPr txBox="1">
            <a:spLocks/>
          </p:cNvSpPr>
          <p:nvPr/>
        </p:nvSpPr>
        <p:spPr>
          <a:xfrm>
            <a:off x="6742484" y="596959"/>
            <a:ext cx="5328592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4000" dirty="0">
                <a:solidFill>
                  <a:srgbClr val="7030A0"/>
                </a:solidFill>
              </a:rPr>
              <a:t>Symbolic Regression</a:t>
            </a:r>
          </a:p>
        </p:txBody>
      </p:sp>
      <p:pic>
        <p:nvPicPr>
          <p:cNvPr id="6" name="Рисунок 1">
            <a:extLst>
              <a:ext uri="{FF2B5EF4-FFF2-40B4-BE49-F238E27FC236}">
                <a16:creationId xmlns:a16="http://schemas.microsoft.com/office/drawing/2014/main" id="{41BA8F2F-590F-5E39-C66F-26DA8570E7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5860" y="1873042"/>
            <a:ext cx="10845679" cy="3960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Овал 7">
            <a:extLst>
              <a:ext uri="{FF2B5EF4-FFF2-40B4-BE49-F238E27FC236}">
                <a16:creationId xmlns:a16="http://schemas.microsoft.com/office/drawing/2014/main" id="{3E98DDEC-BE62-C83D-1303-71E2D3DDF86C}"/>
              </a:ext>
            </a:extLst>
          </p:cNvPr>
          <p:cNvSpPr/>
          <p:nvPr/>
        </p:nvSpPr>
        <p:spPr>
          <a:xfrm>
            <a:off x="936104" y="5301207"/>
            <a:ext cx="11134972" cy="71108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421104697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C5EC7D87-CC03-9003-D078-42D345186CD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7A855738-61B8-3458-5C54-DBE44C55D5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665807"/>
              </p:ext>
            </p:extLst>
          </p:nvPr>
        </p:nvGraphicFramePr>
        <p:xfrm>
          <a:off x="2028131" y="5468386"/>
          <a:ext cx="32194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19000" imgH="794189" progId="Equation.DSMT4">
                  <p:embed/>
                </p:oleObj>
              </mc:Choice>
              <mc:Fallback>
                <p:oleObj name="Equation" r:id="rId3" imgW="3219000" imgH="794189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39DF4CFC-DB66-EBC8-38DF-F2B9BC2BCA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28131" y="5468386"/>
                        <a:ext cx="3219450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3DF21213-CE7A-DA6A-B30E-125B6DE74995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CA10A92-4B98-E53B-DA09-F6473188BA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Machine Learning for Thermal Conductivity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EAF343EB-CE3B-61B8-7AB7-C4D8D5B19345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F1BF8735-BC0B-1AAF-FAF4-A4F5B44D5B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AB798928-3155-E8BC-D4BB-DA607515E587}"/>
              </a:ext>
            </a:extLst>
          </p:cNvPr>
          <p:cNvSpPr txBox="1">
            <a:spLocks/>
          </p:cNvSpPr>
          <p:nvPr/>
        </p:nvSpPr>
        <p:spPr>
          <a:xfrm>
            <a:off x="8614692" y="596959"/>
            <a:ext cx="3168352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4000" dirty="0">
                <a:solidFill>
                  <a:srgbClr val="7030A0"/>
                </a:solidFill>
              </a:rPr>
              <a:t>GB, RF, SVR</a:t>
            </a: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60BB1E0C-E3E6-FC91-3AA1-AEC3EC464F8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1301" y="1808659"/>
            <a:ext cx="4913111" cy="340899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4098" name="Picture 2">
            <a:extLst>
              <a:ext uri="{FF2B5EF4-FFF2-40B4-BE49-F238E27FC236}">
                <a16:creationId xmlns:a16="http://schemas.microsoft.com/office/drawing/2014/main" id="{F4AC515F-8D6A-8445-998E-6927AC673A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4849" y="1773823"/>
            <a:ext cx="4505320" cy="3482554"/>
          </a:xfrm>
          <a:prstGeom prst="rect">
            <a:avLst/>
          </a:prstGeom>
          <a:noFill/>
          <a:ln>
            <a:noFill/>
          </a:ln>
          <a:effectLst>
            <a:outerShdw blurRad="152400" dist="38100" dir="2700000" sx="103000" sy="103000" algn="tl" rotWithShape="0">
              <a:prstClr val="black">
                <a:alpha val="33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>
            <a:extLst>
              <a:ext uri="{FF2B5EF4-FFF2-40B4-BE49-F238E27FC236}">
                <a16:creationId xmlns:a16="http://schemas.microsoft.com/office/drawing/2014/main" id="{67F03791-59D0-9F65-E864-50C592D335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7266" y="2564904"/>
            <a:ext cx="5040559" cy="389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80792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itle 9">
            <a:extLst>
              <a:ext uri="{FF2B5EF4-FFF2-40B4-BE49-F238E27FC236}">
                <a16:creationId xmlns:a16="http://schemas.microsoft.com/office/drawing/2014/main" id="{4EB7BA3F-919D-7BBF-8C31-DAD5CBC476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139024"/>
            <a:ext cx="10051526" cy="985720"/>
          </a:xfrm>
        </p:spPr>
        <p:txBody>
          <a:bodyPr/>
          <a:lstStyle/>
          <a:p>
            <a:r>
              <a:rPr lang="en-US" dirty="0"/>
              <a:t>Thermal Transport Modeling: Motivation and Objectives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67AB6FEE-C5F6-CF2A-7228-F926E8F74DCD}"/>
              </a:ext>
            </a:extLst>
          </p:cNvPr>
          <p:cNvCxnSpPr>
            <a:cxnSpLocks/>
          </p:cNvCxnSpPr>
          <p:nvPr/>
        </p:nvCxnSpPr>
        <p:spPr>
          <a:xfrm>
            <a:off x="1551008" y="1268760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47233F30-DF6C-B18A-B9C4-2B47419997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1844" y="1498052"/>
            <a:ext cx="11062965" cy="452323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D0E5121-DB6E-4AB4-4E73-EF9F5FB2AE54}"/>
              </a:ext>
            </a:extLst>
          </p:cNvPr>
          <p:cNvSpPr txBox="1"/>
          <p:nvPr/>
        </p:nvSpPr>
        <p:spPr>
          <a:xfrm>
            <a:off x="1173818" y="6075036"/>
            <a:ext cx="1040086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dirty="0"/>
              <a:t>(a) Growth rate of transistor count in processors (Moore’s law); (b) Historical trend of heat flux in bipolar and CMOS processors; (c) Computational efficiency vs. year and transistor length scale.</a:t>
            </a:r>
            <a:endParaRPr lang="uk-UA" sz="1800" dirty="0"/>
          </a:p>
        </p:txBody>
      </p:sp>
      <p:sp>
        <p:nvSpPr>
          <p:cNvPr id="2" name="Місце для номера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6602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32DFAA47-45FA-95C7-B034-5DA933A2FBC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84034A79-A522-E97E-3E25-E7B7D640A863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CA9D1F2-981B-3575-4130-8D8DC6764C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Machine Learning for Thermal Conductivity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02A5A902-B86A-7FD3-667E-9C6E85205A09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5E442147-DA16-5D76-AFB4-51E096734C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60E13130-0E9C-C3BF-6231-E1F4CDDB7E3E}"/>
              </a:ext>
            </a:extLst>
          </p:cNvPr>
          <p:cNvSpPr txBox="1">
            <a:spLocks/>
          </p:cNvSpPr>
          <p:nvPr/>
        </p:nvSpPr>
        <p:spPr>
          <a:xfrm>
            <a:off x="8614692" y="596959"/>
            <a:ext cx="3168352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4000" dirty="0">
                <a:solidFill>
                  <a:srgbClr val="7030A0"/>
                </a:solidFill>
              </a:rPr>
              <a:t>GB, RF, SVR</a:t>
            </a:r>
          </a:p>
        </p:txBody>
      </p:sp>
      <p:pic>
        <p:nvPicPr>
          <p:cNvPr id="5123" name="Picture 3">
            <a:extLst>
              <a:ext uri="{FF2B5EF4-FFF2-40B4-BE49-F238E27FC236}">
                <a16:creationId xmlns:a16="http://schemas.microsoft.com/office/drawing/2014/main" id="{102DF244-D5B7-9D4A-7294-1AE36A3464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778" y="1717389"/>
            <a:ext cx="3252721" cy="4240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>
            <a:extLst>
              <a:ext uri="{FF2B5EF4-FFF2-40B4-BE49-F238E27FC236}">
                <a16:creationId xmlns:a16="http://schemas.microsoft.com/office/drawing/2014/main" id="{3305D57E-DD33-6606-3F3A-13DAC322AD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8408" y="1717388"/>
            <a:ext cx="3252723" cy="4240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>
            <a:extLst>
              <a:ext uri="{FF2B5EF4-FFF2-40B4-BE49-F238E27FC236}">
                <a16:creationId xmlns:a16="http://schemas.microsoft.com/office/drawing/2014/main" id="{7F68E3E1-5D95-848F-0635-7A54E921D2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3040" y="1717386"/>
            <a:ext cx="3252724" cy="4240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7298304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6880FDD2-E798-F353-0503-65CC7F1B54A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CBF6D6F-B0CF-DD0A-C7EA-0C080CD4ED7A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24CFBCC-F248-5A5D-E3C7-5A693FDB0E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Machine Learning for Thermal Conductivity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5853B6FA-50FE-5147-C524-18121528C1D8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289EB726-9219-83F8-FDC5-4D16C61025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148BC7C-DCF9-3479-3312-E98A26841C84}"/>
              </a:ext>
            </a:extLst>
          </p:cNvPr>
          <p:cNvSpPr txBox="1"/>
          <p:nvPr/>
        </p:nvSpPr>
        <p:spPr>
          <a:xfrm>
            <a:off x="2998068" y="1556792"/>
            <a:ext cx="90010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4000" dirty="0" err="1">
                <a:solidFill>
                  <a:srgbClr val="7030A0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rPr>
              <a:t>Physics-Informed</a:t>
            </a:r>
            <a:r>
              <a:rPr lang="uk-UA" sz="4000" dirty="0">
                <a:solidFill>
                  <a:srgbClr val="7030A0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rPr>
              <a:t> </a:t>
            </a:r>
            <a:r>
              <a:rPr lang="uk-UA" sz="4000" dirty="0" err="1">
                <a:solidFill>
                  <a:srgbClr val="7030A0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rPr>
              <a:t>Neural</a:t>
            </a:r>
            <a:r>
              <a:rPr lang="uk-UA" sz="4000" dirty="0">
                <a:solidFill>
                  <a:srgbClr val="7030A0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rPr>
              <a:t> </a:t>
            </a:r>
            <a:r>
              <a:rPr lang="uk-UA" sz="4000" dirty="0" err="1">
                <a:solidFill>
                  <a:srgbClr val="7030A0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rPr>
              <a:t>Networks</a:t>
            </a:r>
            <a:endParaRPr lang="uk-UA" sz="4000" dirty="0">
              <a:solidFill>
                <a:srgbClr val="7030A0"/>
              </a:solidFill>
              <a:latin typeface="Segoe UI Black" panose="020B0A02040204020203" pitchFamily="34" charset="0"/>
              <a:ea typeface="Segoe UI Black" panose="020B0A02040204020203" pitchFamily="34" charset="0"/>
              <a:cs typeface="+mj-cs"/>
            </a:endParaRPr>
          </a:p>
        </p:txBody>
      </p:sp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9209B45C-901F-DE9D-E5D3-298DF08DA9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2317" y="2996734"/>
            <a:ext cx="2288690" cy="2304474"/>
          </a:xfrm>
          <a:prstGeom prst="rect">
            <a:avLst/>
          </a:prstGeom>
        </p:spPr>
      </p:pic>
      <p:graphicFrame>
        <p:nvGraphicFramePr>
          <p:cNvPr id="22" name="Об'єкт 21">
            <a:extLst>
              <a:ext uri="{FF2B5EF4-FFF2-40B4-BE49-F238E27FC236}">
                <a16:creationId xmlns:a16="http://schemas.microsoft.com/office/drawing/2014/main" id="{3F1AE736-E2C3-74A6-B31C-59D1164D0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17760"/>
              </p:ext>
            </p:extLst>
          </p:nvPr>
        </p:nvGraphicFramePr>
        <p:xfrm>
          <a:off x="5674723" y="2528750"/>
          <a:ext cx="5466192" cy="773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18984" imgH="285810" progId="Equation.DSMT4">
                  <p:embed/>
                </p:oleObj>
              </mc:Choice>
              <mc:Fallback>
                <p:oleObj name="Equation" r:id="rId4" imgW="2018984" imgH="2858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74723" y="2528750"/>
                        <a:ext cx="5466192" cy="7735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'єкт 22">
            <a:extLst>
              <a:ext uri="{FF2B5EF4-FFF2-40B4-BE49-F238E27FC236}">
                <a16:creationId xmlns:a16="http://schemas.microsoft.com/office/drawing/2014/main" id="{98A918B9-7BEA-14D7-C027-27A8B1EEB8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104592"/>
              </p:ext>
            </p:extLst>
          </p:nvPr>
        </p:nvGraphicFramePr>
        <p:xfrm>
          <a:off x="6567546" y="3402798"/>
          <a:ext cx="4063586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7230" imgH="352402" progId="Equation.DSMT4">
                  <p:embed/>
                </p:oleObj>
              </mc:Choice>
              <mc:Fallback>
                <p:oleObj name="Equation" r:id="rId6" imgW="1657230" imgH="35240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67546" y="3402798"/>
                        <a:ext cx="4063586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'єкт 23">
            <a:extLst>
              <a:ext uri="{FF2B5EF4-FFF2-40B4-BE49-F238E27FC236}">
                <a16:creationId xmlns:a16="http://schemas.microsoft.com/office/drawing/2014/main" id="{2B69C2B3-DDB5-F0A4-86BD-A7F1D85424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014453"/>
              </p:ext>
            </p:extLst>
          </p:nvPr>
        </p:nvGraphicFramePr>
        <p:xfrm>
          <a:off x="4450587" y="4593323"/>
          <a:ext cx="2448272" cy="547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241200" progId="Equation.DSMT4">
                  <p:embed/>
                </p:oleObj>
              </mc:Choice>
              <mc:Fallback>
                <p:oleObj name="Equation" r:id="rId8" imgW="1079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50587" y="4593323"/>
                        <a:ext cx="2448272" cy="547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'єкт 25">
            <a:extLst>
              <a:ext uri="{FF2B5EF4-FFF2-40B4-BE49-F238E27FC236}">
                <a16:creationId xmlns:a16="http://schemas.microsoft.com/office/drawing/2014/main" id="{7013545F-5350-84E3-DDA1-B507A6804F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728249"/>
              </p:ext>
            </p:extLst>
          </p:nvPr>
        </p:nvGraphicFramePr>
        <p:xfrm>
          <a:off x="4450587" y="5171487"/>
          <a:ext cx="31750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95280" imgH="241200" progId="Equation.DSMT4">
                  <p:embed/>
                </p:oleObj>
              </mc:Choice>
              <mc:Fallback>
                <p:oleObj name="Equation" r:id="rId10" imgW="1295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50587" y="5171487"/>
                        <a:ext cx="31750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'єкт 26">
            <a:extLst>
              <a:ext uri="{FF2B5EF4-FFF2-40B4-BE49-F238E27FC236}">
                <a16:creationId xmlns:a16="http://schemas.microsoft.com/office/drawing/2014/main" id="{FD97B2CB-8F50-7052-CC31-EEA2EF859D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515210"/>
              </p:ext>
            </p:extLst>
          </p:nvPr>
        </p:nvGraphicFramePr>
        <p:xfrm>
          <a:off x="9136396" y="4817167"/>
          <a:ext cx="1582626" cy="708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38199" imgH="285810" progId="Equation.DSMT4">
                  <p:embed/>
                </p:oleObj>
              </mc:Choice>
              <mc:Fallback>
                <p:oleObj name="Equation" r:id="rId12" imgW="638199" imgH="2858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136396" y="4817167"/>
                        <a:ext cx="1582626" cy="7086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563587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8B398663-D235-5E0A-9E30-3338D3D3B38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89A7C28-948A-0F01-F62B-77E18D0052F2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B749C98-A3AF-9C6F-0EFB-6FAC16EA67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Machine Learning for Thermal Conductivity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5001BEFB-29E4-A25B-A845-80659BCF5DFB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8A42C99D-3A9D-7F53-B815-4B93EF2956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E7006C44-125B-FEF0-2A21-87CD41EB058D}"/>
              </a:ext>
            </a:extLst>
          </p:cNvPr>
          <p:cNvSpPr txBox="1">
            <a:spLocks/>
          </p:cNvSpPr>
          <p:nvPr/>
        </p:nvSpPr>
        <p:spPr>
          <a:xfrm>
            <a:off x="9910836" y="630179"/>
            <a:ext cx="1584176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4000" dirty="0">
                <a:solidFill>
                  <a:srgbClr val="7030A0"/>
                </a:solidFill>
              </a:rPr>
              <a:t>PINN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0282140-156F-BF48-13EE-A014C32A0D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5980" y="1543485"/>
            <a:ext cx="8712968" cy="427827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C30AC68-8FAF-87E9-6B73-38FD80A1D57B}"/>
              </a:ext>
            </a:extLst>
          </p:cNvPr>
          <p:cNvSpPr txBox="1"/>
          <p:nvPr/>
        </p:nvSpPr>
        <p:spPr>
          <a:xfrm>
            <a:off x="2205980" y="5821763"/>
            <a:ext cx="9073009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2800" b="1" dirty="0">
                <a:solidFill>
                  <a:schemeClr val="accent2">
                    <a:lumMod val="75000"/>
                  </a:schemeClr>
                </a:solidFill>
                <a:latin typeface="Nirmala UI" panose="020B0502040204020203" pitchFamily="34" charset="0"/>
                <a:ea typeface="Nirmala UI" panose="020B0502040204020203" pitchFamily="34" charset="0"/>
                <a:cs typeface="Nirmala UI" panose="020B0502040204020203" pitchFamily="34" charset="0"/>
              </a:rPr>
              <a:t>Physics-informed convolutional encoder-decoder neural network maps</a:t>
            </a:r>
            <a:endParaRPr lang="uk-UA" sz="2800" b="1" dirty="0">
              <a:solidFill>
                <a:schemeClr val="accent2">
                  <a:lumMod val="75000"/>
                </a:schemeClr>
              </a:solidFill>
              <a:latin typeface="Segoe UI Black" panose="020B0A02040204020203" pitchFamily="34" charset="0"/>
              <a:ea typeface="Nirmala UI" panose="020B0502040204020203" pitchFamily="34" charset="0"/>
              <a:cs typeface="Nirmala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570995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740DC508-1B17-EEB3-3368-403FF27D020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8899607-ED35-B931-8BD2-A7BAF3520299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0AEDF72-4BB6-BD63-4F24-75522C5920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Machine Learning for Thermal Conductivity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21C64ADF-9525-2A9B-74FA-5214CCD43357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F419CA29-01B0-49CF-13E8-B144AFA4DC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78E4F270-3D8D-95CC-EB0C-B2F247696A4F}"/>
              </a:ext>
            </a:extLst>
          </p:cNvPr>
          <p:cNvSpPr txBox="1">
            <a:spLocks/>
          </p:cNvSpPr>
          <p:nvPr/>
        </p:nvSpPr>
        <p:spPr>
          <a:xfrm>
            <a:off x="9910836" y="630179"/>
            <a:ext cx="1584176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4000" dirty="0">
                <a:solidFill>
                  <a:srgbClr val="7030A0"/>
                </a:solidFill>
              </a:rPr>
              <a:t>PINN</a:t>
            </a:r>
          </a:p>
        </p:txBody>
      </p:sp>
    </p:spTree>
    <p:extLst>
      <p:ext uri="{BB962C8B-B14F-4D97-AF65-F5344CB8AC3E}">
        <p14:creationId xmlns:p14="http://schemas.microsoft.com/office/powerpoint/2010/main" val="17929321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2C8EE8F7-9713-5B11-80DE-C4F2A6246AD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E8A1D32-57E3-2677-D3E7-AF594A28BBA5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18B9C61-685C-7C12-25F5-E4C56EBCF9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Machine Learning for Thermal Conductivity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02D709E9-C7C3-F712-45F0-7587C65A8B44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6F3F7AAA-5790-0922-3C3E-A12959E61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098948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11E4B2D-8970-D076-4747-DC6E3E233B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ML Results and Validation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79B01CEE-B602-7177-4550-CA201004328B}"/>
              </a:ext>
            </a:extLst>
          </p:cNvPr>
          <p:cNvCxnSpPr>
            <a:cxnSpLocks/>
          </p:cNvCxnSpPr>
          <p:nvPr/>
        </p:nvCxnSpPr>
        <p:spPr>
          <a:xfrm>
            <a:off x="1606237" y="1124744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200903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11E4B2D-8970-D076-4747-DC6E3E233B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Summary and Conclusions</a:t>
            </a:r>
          </a:p>
        </p:txBody>
      </p:sp>
      <p:cxnSp>
        <p:nvCxnSpPr>
          <p:cNvPr id="8" name="Straight Connector 15">
            <a:extLst>
              <a:ext uri="{FF2B5EF4-FFF2-40B4-BE49-F238E27FC236}">
                <a16:creationId xmlns:a16="http://schemas.microsoft.com/office/drawing/2014/main" id="{45325E1C-2F9B-2851-CBFD-AF78BA1B8005}"/>
              </a:ext>
            </a:extLst>
          </p:cNvPr>
          <p:cNvCxnSpPr>
            <a:cxnSpLocks/>
          </p:cNvCxnSpPr>
          <p:nvPr/>
        </p:nvCxnSpPr>
        <p:spPr>
          <a:xfrm>
            <a:off x="1606237" y="1124744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Місце для номера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38053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11E4B2D-8970-D076-4747-DC6E3E233B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Future Work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C11D3DA7-8049-5625-1F40-BE8A38469FD5}"/>
              </a:ext>
            </a:extLst>
          </p:cNvPr>
          <p:cNvCxnSpPr>
            <a:cxnSpLocks/>
          </p:cNvCxnSpPr>
          <p:nvPr/>
        </p:nvCxnSpPr>
        <p:spPr>
          <a:xfrm>
            <a:off x="1606237" y="1124744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995938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11E4B2D-8970-D076-4747-DC6E3E233B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Acknowledgements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3D58D79F-B85C-859E-F0DC-15DEF1A6EAFA}"/>
              </a:ext>
            </a:extLst>
          </p:cNvPr>
          <p:cNvCxnSpPr>
            <a:cxnSpLocks/>
          </p:cNvCxnSpPr>
          <p:nvPr/>
        </p:nvCxnSpPr>
        <p:spPr>
          <a:xfrm>
            <a:off x="1606237" y="1124744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136880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39192C4-64B4-8F0F-E44C-EDDA4383E1D4}"/>
              </a:ext>
            </a:extLst>
          </p:cNvPr>
          <p:cNvSpPr txBox="1"/>
          <p:nvPr/>
        </p:nvSpPr>
        <p:spPr>
          <a:xfrm>
            <a:off x="1809936" y="2132856"/>
            <a:ext cx="8568952" cy="2045841"/>
          </a:xfrm>
          <a:prstGeom prst="rect">
            <a:avLst/>
          </a:prstGeom>
          <a:noFill/>
        </p:spPr>
        <p:txBody>
          <a:bodyPr wrap="square" lIns="0" tIns="0" rIns="0" bIns="0" rtlCol="0" anchor="ctr">
            <a:noAutofit/>
          </a:bodyPr>
          <a:lstStyle/>
          <a:p>
            <a:pPr algn="ctr"/>
            <a:r>
              <a:rPr lang="en-US" sz="6000" b="1" i="0" dirty="0">
                <a:solidFill>
                  <a:schemeClr val="bg1"/>
                </a:solidFill>
                <a:effectLst/>
                <a:latin typeface="Segoe UI Black" panose="020B0A02040204020203" pitchFamily="34" charset="0"/>
                <a:ea typeface="Segoe UI Black" panose="020B0A02040204020203" pitchFamily="34" charset="0"/>
              </a:rPr>
              <a:t>Thank you </a:t>
            </a:r>
            <a:endParaRPr lang="uk-UA" sz="6000" b="1" i="0" dirty="0">
              <a:solidFill>
                <a:schemeClr val="bg1"/>
              </a:solidFill>
              <a:effectLst/>
              <a:latin typeface="Segoe UI Black" panose="020B0A02040204020203" pitchFamily="34" charset="0"/>
              <a:ea typeface="Segoe UI Black" panose="020B0A02040204020203" pitchFamily="34" charset="0"/>
            </a:endParaRPr>
          </a:p>
          <a:p>
            <a:pPr algn="ctr"/>
            <a:r>
              <a:rPr lang="en-US" sz="6000" b="1" i="0" dirty="0">
                <a:solidFill>
                  <a:schemeClr val="bg1"/>
                </a:solidFill>
                <a:effectLst/>
                <a:latin typeface="Segoe UI Black" panose="020B0A02040204020203" pitchFamily="34" charset="0"/>
                <a:ea typeface="Segoe UI Black" panose="020B0A02040204020203" pitchFamily="34" charset="0"/>
              </a:rPr>
              <a:t>for your attention!</a:t>
            </a:r>
            <a:endParaRPr lang="en-US" sz="6000" b="1" dirty="0">
              <a:solidFill>
                <a:schemeClr val="bg1"/>
              </a:solidFill>
              <a:latin typeface="Segoe UI Black" panose="020B0A02040204020203" pitchFamily="34" charset="0"/>
              <a:ea typeface="Segoe UI Black" panose="020B0A02040204020203" pitchFamily="34" charset="0"/>
            </a:endParaRPr>
          </a:p>
        </p:txBody>
      </p:sp>
      <p:sp>
        <p:nvSpPr>
          <p:cNvPr id="2" name="Місце для номера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59977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840453B-D587-75F7-592B-A51B60C7D1D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B907AB8-807A-0E9B-C689-C339642556D4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CFA74AA-C845-76CE-F0FA-E1098873928F}"/>
              </a:ext>
            </a:extLst>
          </p:cNvPr>
          <p:cNvSpPr txBox="1"/>
          <p:nvPr/>
        </p:nvSpPr>
        <p:spPr>
          <a:xfrm>
            <a:off x="8038628" y="5061515"/>
            <a:ext cx="4011023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1800" dirty="0"/>
              <a:t>Schematic of the various types of waste energy sources and utilization of waste heat energy by a thermoelectric generator. (</a:t>
            </a:r>
            <a:r>
              <a:rPr lang="en-US" sz="1800" i="1" dirty="0"/>
              <a:t>Mater. Adv., 2021, 2, 1927-1956</a:t>
            </a:r>
            <a:r>
              <a:rPr lang="en-US" sz="1800" dirty="0"/>
              <a:t>)</a:t>
            </a:r>
            <a:endParaRPr lang="uk-UA" sz="1800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C8B9654E-88EB-FDE3-5923-D707641CBB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3892" y="1372084"/>
            <a:ext cx="5976664" cy="536669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itle 9">
            <a:extLst>
              <a:ext uri="{FF2B5EF4-FFF2-40B4-BE49-F238E27FC236}">
                <a16:creationId xmlns:a16="http://schemas.microsoft.com/office/drawing/2014/main" id="{7B6A3103-A224-00BB-0BB9-BF31304EB3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139024"/>
            <a:ext cx="10051526" cy="985720"/>
          </a:xfrm>
        </p:spPr>
        <p:txBody>
          <a:bodyPr/>
          <a:lstStyle/>
          <a:p>
            <a:r>
              <a:rPr lang="en-US" dirty="0"/>
              <a:t>Thermal Transport Modeling: Motivation and Objectives</a:t>
            </a:r>
          </a:p>
        </p:txBody>
      </p:sp>
      <p:cxnSp>
        <p:nvCxnSpPr>
          <p:cNvPr id="11" name="Straight Connector 15">
            <a:extLst>
              <a:ext uri="{FF2B5EF4-FFF2-40B4-BE49-F238E27FC236}">
                <a16:creationId xmlns:a16="http://schemas.microsoft.com/office/drawing/2014/main" id="{3810800B-F865-79C4-776A-407A08C40A34}"/>
              </a:ext>
            </a:extLst>
          </p:cNvPr>
          <p:cNvCxnSpPr>
            <a:cxnSpLocks/>
          </p:cNvCxnSpPr>
          <p:nvPr/>
        </p:nvCxnSpPr>
        <p:spPr>
          <a:xfrm>
            <a:off x="1551008" y="1268760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Місце для номера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82218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741B2C9-19FB-77CE-15CF-7220A175F69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2D462B1-F638-2143-B981-7459EFD210C4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04F631B6-3568-714D-0059-F3DFF31D03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5653" y="1236681"/>
            <a:ext cx="2384463" cy="2171564"/>
          </a:xfrm>
          <a:prstGeom prst="rect">
            <a:avLst/>
          </a:prstGeom>
        </p:spPr>
      </p:pic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EBEC4D73-3910-91E4-39C8-11956661DA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42198"/>
              </p:ext>
            </p:extLst>
          </p:nvPr>
        </p:nvGraphicFramePr>
        <p:xfrm>
          <a:off x="1514033" y="5234225"/>
          <a:ext cx="1431131" cy="77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4960" imgH="774360" progId="Equation.DSMT4">
                  <p:embed/>
                </p:oleObj>
              </mc:Choice>
              <mc:Fallback>
                <p:oleObj name="Equation" r:id="rId4" imgW="1434960" imgH="774360" progId="Equation.DSMT4">
                  <p:embed/>
                  <p:pic>
                    <p:nvPicPr>
                      <p:cNvPr id="5" name="Об'є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033" y="5234225"/>
                        <a:ext cx="1431131" cy="774188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8551A2EB-E350-A66B-69C7-6F4D51B005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933559"/>
              </p:ext>
            </p:extLst>
          </p:nvPr>
        </p:nvGraphicFramePr>
        <p:xfrm>
          <a:off x="1128916" y="3587104"/>
          <a:ext cx="2324411" cy="1345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57320" imgH="1650960" progId="Equation.DSMT4">
                  <p:embed/>
                </p:oleObj>
              </mc:Choice>
              <mc:Fallback>
                <p:oleObj name="Equation" r:id="rId6" imgW="2857320" imgH="1650960" progId="Equation.DSMT4">
                  <p:embed/>
                  <p:pic>
                    <p:nvPicPr>
                      <p:cNvPr id="9" name="Об'є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916" y="3587104"/>
                        <a:ext cx="2324411" cy="1345984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8BA7355-A666-D80C-D258-5449FC9A3857}"/>
              </a:ext>
            </a:extLst>
          </p:cNvPr>
          <p:cNvSpPr txBox="1"/>
          <p:nvPr/>
        </p:nvSpPr>
        <p:spPr>
          <a:xfrm>
            <a:off x="4078188" y="5061515"/>
            <a:ext cx="767707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AutoNum type="alphaLcParenBoth"/>
            </a:pPr>
            <a:r>
              <a:rPr lang="en-US" sz="1800" dirty="0"/>
              <a:t>Thermoelectric efficiency vs. hot-side temperature (Tc = 300 K).</a:t>
            </a:r>
            <a:r>
              <a:rPr lang="uk-UA" sz="1800" dirty="0"/>
              <a:t> </a:t>
            </a:r>
            <a:r>
              <a:rPr lang="en-US" sz="1800" dirty="0"/>
              <a:t>The 20–30% range marks the threshold for fossil-fuel replacement.</a:t>
            </a:r>
          </a:p>
          <a:p>
            <a:pPr marL="457200" indent="-457200" algn="just">
              <a:buAutoNum type="alphaLcParenBoth"/>
            </a:pPr>
            <a:endParaRPr lang="en-US" sz="1800" dirty="0"/>
          </a:p>
          <a:p>
            <a:pPr marL="457200" indent="-457200" algn="just">
              <a:buAutoNum type="alphaLcParenBoth"/>
            </a:pPr>
            <a:r>
              <a:rPr lang="en-US" sz="1800" dirty="0"/>
              <a:t>Figure of merit (ZT) vs. temperature for several typical thermoelectric materials. 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D1CBE98-E9F7-DEA3-340D-C97E6A09C979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b="52135"/>
          <a:stretch/>
        </p:blipFill>
        <p:spPr>
          <a:xfrm>
            <a:off x="3646140" y="1735064"/>
            <a:ext cx="4151133" cy="293397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4E5BB18A-149B-3050-5C0D-A9D5F2863AE7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50448"/>
          <a:stretch/>
        </p:blipFill>
        <p:spPr>
          <a:xfrm>
            <a:off x="8076781" y="1746387"/>
            <a:ext cx="3994295" cy="292264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3" name="Title 9">
            <a:extLst>
              <a:ext uri="{FF2B5EF4-FFF2-40B4-BE49-F238E27FC236}">
                <a16:creationId xmlns:a16="http://schemas.microsoft.com/office/drawing/2014/main" id="{DEDA78FA-E4EE-FF5B-A07C-CD6944AD3D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139024"/>
            <a:ext cx="10051526" cy="985720"/>
          </a:xfrm>
        </p:spPr>
        <p:txBody>
          <a:bodyPr/>
          <a:lstStyle/>
          <a:p>
            <a:r>
              <a:rPr lang="en-US" dirty="0"/>
              <a:t>Thermal Transport Modeling: Motivation and Objectives</a:t>
            </a:r>
          </a:p>
        </p:txBody>
      </p:sp>
      <p:cxnSp>
        <p:nvCxnSpPr>
          <p:cNvPr id="14" name="Straight Connector 15">
            <a:extLst>
              <a:ext uri="{FF2B5EF4-FFF2-40B4-BE49-F238E27FC236}">
                <a16:creationId xmlns:a16="http://schemas.microsoft.com/office/drawing/2014/main" id="{01374D91-969B-582C-22E8-EB8F83AE6DC9}"/>
              </a:ext>
            </a:extLst>
          </p:cNvPr>
          <p:cNvCxnSpPr>
            <a:cxnSpLocks/>
          </p:cNvCxnSpPr>
          <p:nvPr/>
        </p:nvCxnSpPr>
        <p:spPr>
          <a:xfrm>
            <a:off x="1551008" y="1268760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Місце для номера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0458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E4D89C5-76FC-58BD-3EAB-7AFA2A5F555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D75D5A2-D303-B9F9-DB97-DC8DA1592965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itle 9">
            <a:extLst>
              <a:ext uri="{FF2B5EF4-FFF2-40B4-BE49-F238E27FC236}">
                <a16:creationId xmlns:a16="http://schemas.microsoft.com/office/drawing/2014/main" id="{3667E46F-2C6F-989A-6264-48C8AD54E7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7455"/>
            <a:ext cx="10327194" cy="1477328"/>
          </a:xfrm>
        </p:spPr>
        <p:txBody>
          <a:bodyPr/>
          <a:lstStyle/>
          <a:p>
            <a:r>
              <a:rPr lang="en-US" dirty="0"/>
              <a:t>Atomistic Models for Thermal Transport Simulations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CA8B75F8-1107-F866-4048-84214B4004BD}"/>
              </a:ext>
            </a:extLst>
          </p:cNvPr>
          <p:cNvCxnSpPr>
            <a:cxnSpLocks/>
          </p:cNvCxnSpPr>
          <p:nvPr/>
        </p:nvCxnSpPr>
        <p:spPr>
          <a:xfrm>
            <a:off x="1413892" y="1340768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D9817784-FAAA-24EF-F9BF-4602160CF6D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266"/>
          <a:stretch>
            <a:fillRect/>
          </a:stretch>
        </p:blipFill>
        <p:spPr>
          <a:xfrm>
            <a:off x="1050070" y="1484783"/>
            <a:ext cx="7204582" cy="5363408"/>
          </a:xfrm>
          <a:prstGeom prst="rect">
            <a:avLst/>
          </a:prstGeom>
        </p:spPr>
      </p:pic>
      <p:pic>
        <p:nvPicPr>
          <p:cNvPr id="12" name="Picture 6" descr="https://lh7-us.googleusercontent.com/docsz/AD_4nXc3VL0lKuS3cGPqLJJsQRXHui1xEaBMRY39rbA9Fo6iY5iALkeW66wPdEuLD3yEB8YWZUnIbklKTng4jCEObelRhiHbjO-rsW6cnvrHKfMvsFj7Bu-9iYkyUCQ-LSKLdjTXn8Cfedcd90dEzl0zj5B0i6EKQABmLTh-OmgmI46slm5791dJABU?key=rtqjba_Y_JowWkMZao8lbQ">
            <a:extLst>
              <a:ext uri="{FF2B5EF4-FFF2-40B4-BE49-F238E27FC236}">
                <a16:creationId xmlns:a16="http://schemas.microsoft.com/office/drawing/2014/main" id="{FD372B7D-F113-DAE1-350F-C003096E43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921888">
            <a:off x="9299616" y="2235534"/>
            <a:ext cx="2044174" cy="2090899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 descr="https://lh7-us.googleusercontent.com/docsz/AD_4nXcy3sHhFwuO0q8rJI5fT3bpmpPOGBIFZszQPkbAdYS0t0ykBZ3bzW_PQSQvk_jeWph8-1DFqoVx3Qifhw2tdCFzgOfCXuW4r-cxU7ZdPaMZRxVw1kznEneaRY3hf-8Zcet6bMCYENciG3qeDGmIRGeKIkMhGpChhJOJstW9NiksIU-Vhqr4SX4?key=rtqjba_Y_JowWkMZao8lbQ">
            <a:extLst>
              <a:ext uri="{FF2B5EF4-FFF2-40B4-BE49-F238E27FC236}">
                <a16:creationId xmlns:a16="http://schemas.microsoft.com/office/drawing/2014/main" id="{0049CF54-21CE-2A76-3188-BC9B9E8B0A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079517">
            <a:off x="9027602" y="1419357"/>
            <a:ext cx="2206307" cy="823631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Хрест 13">
            <a:extLst>
              <a:ext uri="{FF2B5EF4-FFF2-40B4-BE49-F238E27FC236}">
                <a16:creationId xmlns:a16="http://schemas.microsoft.com/office/drawing/2014/main" id="{22887E7C-65B2-549D-A24F-1E5C26FAC7F4}"/>
              </a:ext>
            </a:extLst>
          </p:cNvPr>
          <p:cNvSpPr/>
          <p:nvPr/>
        </p:nvSpPr>
        <p:spPr>
          <a:xfrm>
            <a:off x="10172580" y="2099458"/>
            <a:ext cx="432048" cy="432048"/>
          </a:xfrm>
          <a:prstGeom prst="plus">
            <a:avLst>
              <a:gd name="adj" fmla="val 37941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5" name="Стрілка: униз 14">
            <a:extLst>
              <a:ext uri="{FF2B5EF4-FFF2-40B4-BE49-F238E27FC236}">
                <a16:creationId xmlns:a16="http://schemas.microsoft.com/office/drawing/2014/main" id="{9C3D5091-6DBD-1200-F593-B9EE7902C41F}"/>
              </a:ext>
            </a:extLst>
          </p:cNvPr>
          <p:cNvSpPr/>
          <p:nvPr/>
        </p:nvSpPr>
        <p:spPr>
          <a:xfrm>
            <a:off x="10244588" y="4008836"/>
            <a:ext cx="360040" cy="504056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33CF802D-F9E8-69E2-B7C8-E9478997ADE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963459">
            <a:off x="8736639" y="4224485"/>
            <a:ext cx="3112980" cy="2537043"/>
          </a:xfrm>
          <a:prstGeom prst="rect">
            <a:avLst/>
          </a:prstGeom>
        </p:spPr>
      </p:pic>
      <p:sp>
        <p:nvSpPr>
          <p:cNvPr id="2" name="Місце для номера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55599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F22B67D2-3785-1E0B-AD91-090569B9BE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347F1CD-164C-BF8F-33D7-10BF9964F6BB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itle 9">
            <a:extLst>
              <a:ext uri="{FF2B5EF4-FFF2-40B4-BE49-F238E27FC236}">
                <a16:creationId xmlns:a16="http://schemas.microsoft.com/office/drawing/2014/main" id="{FACE2264-6C7B-6FD0-F45E-3681FE6779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7869" y="263131"/>
            <a:ext cx="10990955" cy="711200"/>
          </a:xfrm>
        </p:spPr>
        <p:txBody>
          <a:bodyPr/>
          <a:lstStyle/>
          <a:p>
            <a:r>
              <a:rPr lang="en-US" dirty="0"/>
              <a:t>MD Simulation of Thermal Conductivity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612F996-2A1F-19AA-4CB6-E7C9C7527674}"/>
              </a:ext>
            </a:extLst>
          </p:cNvPr>
          <p:cNvSpPr txBox="1"/>
          <p:nvPr/>
        </p:nvSpPr>
        <p:spPr>
          <a:xfrm>
            <a:off x="6236242" y="1484784"/>
            <a:ext cx="5772264" cy="48936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b="1" dirty="0">
                <a:solidFill>
                  <a:srgbClr val="002060"/>
                </a:solidFill>
              </a:rPr>
              <a:t>NEMD Method for Thermal Conductivity</a:t>
            </a:r>
            <a:r>
              <a:rPr lang="uk-UA" b="1" dirty="0">
                <a:solidFill>
                  <a:srgbClr val="002060"/>
                </a:solidFill>
              </a:rPr>
              <a:t>:</a:t>
            </a:r>
          </a:p>
          <a:p>
            <a:pPr algn="just"/>
            <a:endParaRPr lang="uk-UA" b="1" dirty="0">
              <a:solidFill>
                <a:srgbClr val="002060"/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000" dirty="0">
                <a:solidFill>
                  <a:srgbClr val="002060"/>
                </a:solidFill>
              </a:rPr>
              <a:t>Divide the system into thin slabs along the heat flow direction.</a:t>
            </a:r>
            <a:endParaRPr lang="uk-UA" sz="2000" dirty="0">
              <a:solidFill>
                <a:srgbClr val="002060"/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uk-UA" sz="2000" dirty="0">
              <a:solidFill>
                <a:srgbClr val="002060"/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000" dirty="0">
                <a:solidFill>
                  <a:srgbClr val="002060"/>
                </a:solidFill>
              </a:rPr>
              <a:t>Periodically swap velocities between the fastest atom in the cold slab and the slowest atom in the hot slab.</a:t>
            </a:r>
            <a:endParaRPr lang="uk-UA" sz="2000" dirty="0">
              <a:solidFill>
                <a:srgbClr val="002060"/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uk-UA" sz="2000" dirty="0">
              <a:solidFill>
                <a:srgbClr val="002060"/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000" dirty="0">
                <a:solidFill>
                  <a:srgbClr val="002060"/>
                </a:solidFill>
              </a:rPr>
              <a:t>Repeated exchanges create a steady temperature gradient.</a:t>
            </a:r>
            <a:endParaRPr lang="uk-UA" sz="2000" dirty="0">
              <a:solidFill>
                <a:srgbClr val="002060"/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uk-UA" sz="2000" dirty="0">
              <a:solidFill>
                <a:srgbClr val="002060"/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000" dirty="0">
                <a:solidFill>
                  <a:srgbClr val="002060"/>
                </a:solidFill>
              </a:rPr>
              <a:t>Compute heat flux and thermal conductivity from the resulting profile.</a:t>
            </a:r>
            <a:endParaRPr lang="uk-UA" sz="2000" dirty="0">
              <a:solidFill>
                <a:srgbClr val="002060"/>
              </a:solidFill>
            </a:endParaRPr>
          </a:p>
        </p:txBody>
      </p:sp>
      <p:cxnSp>
        <p:nvCxnSpPr>
          <p:cNvPr id="28" name="Straight Connector 15">
            <a:extLst>
              <a:ext uri="{FF2B5EF4-FFF2-40B4-BE49-F238E27FC236}">
                <a16:creationId xmlns:a16="http://schemas.microsoft.com/office/drawing/2014/main" id="{A7E29919-B360-0422-818C-5B0C56E2A1ED}"/>
              </a:ext>
            </a:extLst>
          </p:cNvPr>
          <p:cNvCxnSpPr>
            <a:cxnSpLocks/>
          </p:cNvCxnSpPr>
          <p:nvPr/>
        </p:nvCxnSpPr>
        <p:spPr>
          <a:xfrm>
            <a:off x="1551008" y="1057821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38F63CB8-0939-27E2-19B9-E85D88A7617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6876" y="1741458"/>
            <a:ext cx="4659504" cy="485682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Об'єкт 4">
            <a:extLst>
              <a:ext uri="{FF2B5EF4-FFF2-40B4-BE49-F238E27FC236}">
                <a16:creationId xmlns:a16="http://schemas.microsoft.com/office/drawing/2014/main" id="{EFFE6890-8088-8452-7266-161956BC4C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272866"/>
              </p:ext>
            </p:extLst>
          </p:nvPr>
        </p:nvGraphicFramePr>
        <p:xfrm>
          <a:off x="2710036" y="1275526"/>
          <a:ext cx="13906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680" imgH="736560" progId="Equation.DSMT4">
                  <p:embed/>
                </p:oleObj>
              </mc:Choice>
              <mc:Fallback>
                <p:oleObj name="Equation" r:id="rId4" imgW="1282680" imgH="736560" progId="Equation.DSMT4">
                  <p:embed/>
                  <p:pic>
                    <p:nvPicPr>
                      <p:cNvPr id="6" name="Об'є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036" y="1275526"/>
                        <a:ext cx="1390650" cy="8001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Місце для номера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599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8BF47FF0-6C45-2EC0-86D5-E4B28EAA085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EBF094F-A29F-653A-6778-6AF9880C74DC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itle 9">
            <a:extLst>
              <a:ext uri="{FF2B5EF4-FFF2-40B4-BE49-F238E27FC236}">
                <a16:creationId xmlns:a16="http://schemas.microsoft.com/office/drawing/2014/main" id="{E25AAC07-14FD-EEAB-E709-5C327396EA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7869" y="263131"/>
            <a:ext cx="10990955" cy="711200"/>
          </a:xfrm>
        </p:spPr>
        <p:txBody>
          <a:bodyPr/>
          <a:lstStyle/>
          <a:p>
            <a:r>
              <a:rPr lang="en-US" dirty="0"/>
              <a:t>MD Simulation of Thermal Conductivity</a:t>
            </a:r>
          </a:p>
        </p:txBody>
      </p:sp>
      <p:cxnSp>
        <p:nvCxnSpPr>
          <p:cNvPr id="28" name="Straight Connector 15">
            <a:extLst>
              <a:ext uri="{FF2B5EF4-FFF2-40B4-BE49-F238E27FC236}">
                <a16:creationId xmlns:a16="http://schemas.microsoft.com/office/drawing/2014/main" id="{126BC2FF-619C-99DA-F09E-ED933C16615C}"/>
              </a:ext>
            </a:extLst>
          </p:cNvPr>
          <p:cNvCxnSpPr>
            <a:cxnSpLocks/>
          </p:cNvCxnSpPr>
          <p:nvPr/>
        </p:nvCxnSpPr>
        <p:spPr>
          <a:xfrm>
            <a:off x="1551008" y="1057821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7829EEFF-2146-80FA-F3EB-235D3224A0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831336"/>
              </p:ext>
            </p:extLst>
          </p:nvPr>
        </p:nvGraphicFramePr>
        <p:xfrm>
          <a:off x="9029079" y="3491322"/>
          <a:ext cx="1831218" cy="1040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9400" imgH="799920" progId="Equation.DSMT4">
                  <p:embed/>
                </p:oleObj>
              </mc:Choice>
              <mc:Fallback>
                <p:oleObj name="Equation" r:id="rId3" imgW="1409400" imgH="799920" progId="Equation.DSMT4">
                  <p:embed/>
                  <p:pic>
                    <p:nvPicPr>
                      <p:cNvPr id="13" name="Об'є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9079" y="3491322"/>
                        <a:ext cx="1831218" cy="104038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D0BE888C-FE18-1F3F-1958-9B87E6FDD82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5922" y="1956040"/>
            <a:ext cx="5852752" cy="3345168"/>
          </a:xfrm>
          <a:prstGeom prst="rect">
            <a:avLst/>
          </a:prstGeom>
        </p:spPr>
      </p:pic>
      <p:sp>
        <p:nvSpPr>
          <p:cNvPr id="14" name="Куб 13">
            <a:extLst>
              <a:ext uri="{FF2B5EF4-FFF2-40B4-BE49-F238E27FC236}">
                <a16:creationId xmlns:a16="http://schemas.microsoft.com/office/drawing/2014/main" id="{CD101A28-C0EB-2224-4F3E-60B8F84912A1}"/>
              </a:ext>
            </a:extLst>
          </p:cNvPr>
          <p:cNvSpPr/>
          <p:nvPr/>
        </p:nvSpPr>
        <p:spPr>
          <a:xfrm>
            <a:off x="2221696" y="1956040"/>
            <a:ext cx="2592713" cy="743484"/>
          </a:xfrm>
          <a:prstGeom prst="cube">
            <a:avLst>
              <a:gd name="adj" fmla="val 34195"/>
            </a:avLst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5" name="Куб 14">
            <a:extLst>
              <a:ext uri="{FF2B5EF4-FFF2-40B4-BE49-F238E27FC236}">
                <a16:creationId xmlns:a16="http://schemas.microsoft.com/office/drawing/2014/main" id="{86508F7C-62D5-4932-4D9C-5CB57C33C259}"/>
              </a:ext>
            </a:extLst>
          </p:cNvPr>
          <p:cNvSpPr/>
          <p:nvPr/>
        </p:nvSpPr>
        <p:spPr>
          <a:xfrm>
            <a:off x="1575777" y="3213352"/>
            <a:ext cx="3884552" cy="743484"/>
          </a:xfrm>
          <a:prstGeom prst="cube">
            <a:avLst>
              <a:gd name="adj" fmla="val 34195"/>
            </a:avLst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6" name="Куб 15">
            <a:extLst>
              <a:ext uri="{FF2B5EF4-FFF2-40B4-BE49-F238E27FC236}">
                <a16:creationId xmlns:a16="http://schemas.microsoft.com/office/drawing/2014/main" id="{294D572D-8615-4C7B-0083-6F62F09B61DC}"/>
              </a:ext>
            </a:extLst>
          </p:cNvPr>
          <p:cNvSpPr/>
          <p:nvPr/>
        </p:nvSpPr>
        <p:spPr>
          <a:xfrm>
            <a:off x="981844" y="4536921"/>
            <a:ext cx="5072418" cy="743484"/>
          </a:xfrm>
          <a:prstGeom prst="cube">
            <a:avLst>
              <a:gd name="adj" fmla="val 34195"/>
            </a:avLst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8" name="Прямокутник 17">
            <a:extLst>
              <a:ext uri="{FF2B5EF4-FFF2-40B4-BE49-F238E27FC236}">
                <a16:creationId xmlns:a16="http://schemas.microsoft.com/office/drawing/2014/main" id="{79E9194E-49F7-E734-1402-182503E40F85}"/>
              </a:ext>
            </a:extLst>
          </p:cNvPr>
          <p:cNvSpPr/>
          <p:nvPr/>
        </p:nvSpPr>
        <p:spPr>
          <a:xfrm>
            <a:off x="3221553" y="2215365"/>
            <a:ext cx="5929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i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baseline="-250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uk-UA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uk-UA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19" name="Прямокутник 18">
            <a:extLst>
              <a:ext uri="{FF2B5EF4-FFF2-40B4-BE49-F238E27FC236}">
                <a16:creationId xmlns:a16="http://schemas.microsoft.com/office/drawing/2014/main" id="{486B2F45-CAA1-DF81-A1BC-E05DE9456C37}"/>
              </a:ext>
            </a:extLst>
          </p:cNvPr>
          <p:cNvSpPr/>
          <p:nvPr/>
        </p:nvSpPr>
        <p:spPr>
          <a:xfrm>
            <a:off x="3221553" y="3530473"/>
            <a:ext cx="5929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i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baseline="-250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uk-UA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uk-UA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20" name="Прямокутник 19">
            <a:extLst>
              <a:ext uri="{FF2B5EF4-FFF2-40B4-BE49-F238E27FC236}">
                <a16:creationId xmlns:a16="http://schemas.microsoft.com/office/drawing/2014/main" id="{35A8E74C-EDFF-F971-2EEE-A16B38D0B1DE}"/>
              </a:ext>
            </a:extLst>
          </p:cNvPr>
          <p:cNvSpPr/>
          <p:nvPr/>
        </p:nvSpPr>
        <p:spPr>
          <a:xfrm>
            <a:off x="3221553" y="4835909"/>
            <a:ext cx="5929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i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baseline="-250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uk-UA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uk-UA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423B077-06F9-AE00-E8CB-EF5E1F519224}"/>
              </a:ext>
            </a:extLst>
          </p:cNvPr>
          <p:cNvSpPr txBox="1"/>
          <p:nvPr/>
        </p:nvSpPr>
        <p:spPr>
          <a:xfrm>
            <a:off x="1197869" y="5860490"/>
            <a:ext cx="1080119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000" dirty="0"/>
              <a:t>Finite-size effects in thermal conductivity calculations using the NEMD method.</a:t>
            </a:r>
            <a:endParaRPr lang="uk-UA" sz="2000" dirty="0"/>
          </a:p>
        </p:txBody>
      </p:sp>
      <p:sp>
        <p:nvSpPr>
          <p:cNvPr id="2" name="Місце для номера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0401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8" grpId="0"/>
      <p:bldP spid="19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629F4779-BC4F-068C-6F7F-3AB25FBA178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0490815-A016-B915-0473-81DAAC507528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itle 9">
            <a:extLst>
              <a:ext uri="{FF2B5EF4-FFF2-40B4-BE49-F238E27FC236}">
                <a16:creationId xmlns:a16="http://schemas.microsoft.com/office/drawing/2014/main" id="{908DD8B3-52E0-E0AF-95B4-67F730AA15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7869" y="263131"/>
            <a:ext cx="10990955" cy="711200"/>
          </a:xfrm>
        </p:spPr>
        <p:txBody>
          <a:bodyPr/>
          <a:lstStyle/>
          <a:p>
            <a:r>
              <a:rPr lang="en-US" dirty="0"/>
              <a:t>MD Simulation of Thermal Conductivity</a:t>
            </a:r>
          </a:p>
        </p:txBody>
      </p:sp>
      <p:cxnSp>
        <p:nvCxnSpPr>
          <p:cNvPr id="28" name="Straight Connector 15">
            <a:extLst>
              <a:ext uri="{FF2B5EF4-FFF2-40B4-BE49-F238E27FC236}">
                <a16:creationId xmlns:a16="http://schemas.microsoft.com/office/drawing/2014/main" id="{9642EE6F-CB28-8EF2-A1E6-49CB56F2A1F6}"/>
              </a:ext>
            </a:extLst>
          </p:cNvPr>
          <p:cNvCxnSpPr>
            <a:cxnSpLocks/>
          </p:cNvCxnSpPr>
          <p:nvPr/>
        </p:nvCxnSpPr>
        <p:spPr>
          <a:xfrm>
            <a:off x="1551008" y="1057821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D4C80296-EB3E-75CB-2404-F38CA7C592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925468"/>
              </p:ext>
            </p:extLst>
          </p:nvPr>
        </p:nvGraphicFramePr>
        <p:xfrm>
          <a:off x="1035655" y="4620048"/>
          <a:ext cx="4897435" cy="899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77880" imgH="609480" progId="Equation.DSMT4">
                  <p:embed/>
                </p:oleObj>
              </mc:Choice>
              <mc:Fallback>
                <p:oleObj name="Equation" r:id="rId3" imgW="3377880" imgH="609480" progId="Equation.DSMT4">
                  <p:embed/>
                  <p:pic>
                    <p:nvPicPr>
                      <p:cNvPr id="4" name="Об'є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655" y="4620048"/>
                        <a:ext cx="4897435" cy="89911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Овал 2">
            <a:extLst>
              <a:ext uri="{FF2B5EF4-FFF2-40B4-BE49-F238E27FC236}">
                <a16:creationId xmlns:a16="http://schemas.microsoft.com/office/drawing/2014/main" id="{9B39AEF3-63FB-8E77-8EB7-65F1474F47AD}"/>
              </a:ext>
            </a:extLst>
          </p:cNvPr>
          <p:cNvSpPr/>
          <p:nvPr/>
        </p:nvSpPr>
        <p:spPr>
          <a:xfrm>
            <a:off x="2206501" y="1794405"/>
            <a:ext cx="288000" cy="2880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ln>
                <a:solidFill>
                  <a:schemeClr val="accent6"/>
                </a:solidFill>
              </a:ln>
            </a:endParaRPr>
          </a:p>
        </p:txBody>
      </p:sp>
      <p:sp>
        <p:nvSpPr>
          <p:cNvPr id="5" name="Овал 4">
            <a:extLst>
              <a:ext uri="{FF2B5EF4-FFF2-40B4-BE49-F238E27FC236}">
                <a16:creationId xmlns:a16="http://schemas.microsoft.com/office/drawing/2014/main" id="{BA1B8681-05DB-33DF-418C-6FC27CB3EBF9}"/>
              </a:ext>
            </a:extLst>
          </p:cNvPr>
          <p:cNvSpPr/>
          <p:nvPr/>
        </p:nvSpPr>
        <p:spPr>
          <a:xfrm>
            <a:off x="1517076" y="2566737"/>
            <a:ext cx="288000" cy="2880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ln>
                <a:solidFill>
                  <a:schemeClr val="accent6"/>
                </a:solidFill>
              </a:ln>
            </a:endParaRPr>
          </a:p>
        </p:txBody>
      </p:sp>
      <p:sp>
        <p:nvSpPr>
          <p:cNvPr id="6" name="Овал 5">
            <a:extLst>
              <a:ext uri="{FF2B5EF4-FFF2-40B4-BE49-F238E27FC236}">
                <a16:creationId xmlns:a16="http://schemas.microsoft.com/office/drawing/2014/main" id="{5EA8A1E0-8119-6712-D7BE-DE6F7CA45F06}"/>
              </a:ext>
            </a:extLst>
          </p:cNvPr>
          <p:cNvSpPr/>
          <p:nvPr/>
        </p:nvSpPr>
        <p:spPr>
          <a:xfrm>
            <a:off x="2494501" y="2756573"/>
            <a:ext cx="288000" cy="2880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ln>
                <a:solidFill>
                  <a:schemeClr val="accent6"/>
                </a:solidFill>
              </a:ln>
            </a:endParaRPr>
          </a:p>
        </p:txBody>
      </p:sp>
      <p:sp>
        <p:nvSpPr>
          <p:cNvPr id="7" name="Овал 6">
            <a:extLst>
              <a:ext uri="{FF2B5EF4-FFF2-40B4-BE49-F238E27FC236}">
                <a16:creationId xmlns:a16="http://schemas.microsoft.com/office/drawing/2014/main" id="{BF1A119E-196E-5DBC-3A34-2C75B7615864}"/>
              </a:ext>
            </a:extLst>
          </p:cNvPr>
          <p:cNvSpPr/>
          <p:nvPr/>
        </p:nvSpPr>
        <p:spPr>
          <a:xfrm>
            <a:off x="1229076" y="1627370"/>
            <a:ext cx="288000" cy="2880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ln>
                <a:solidFill>
                  <a:schemeClr val="accent6"/>
                </a:solidFill>
              </a:ln>
            </a:endParaRPr>
          </a:p>
        </p:txBody>
      </p:sp>
      <p:sp>
        <p:nvSpPr>
          <p:cNvPr id="8" name="Овал 7">
            <a:extLst>
              <a:ext uri="{FF2B5EF4-FFF2-40B4-BE49-F238E27FC236}">
                <a16:creationId xmlns:a16="http://schemas.microsoft.com/office/drawing/2014/main" id="{FBBB9D56-0F40-584D-5BF7-7CFF7887C977}"/>
              </a:ext>
            </a:extLst>
          </p:cNvPr>
          <p:cNvSpPr/>
          <p:nvPr/>
        </p:nvSpPr>
        <p:spPr>
          <a:xfrm>
            <a:off x="3412786" y="1846648"/>
            <a:ext cx="288000" cy="2880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ln>
                <a:solidFill>
                  <a:schemeClr val="accent6"/>
                </a:solidFill>
              </a:ln>
            </a:endParaRPr>
          </a:p>
        </p:txBody>
      </p:sp>
      <p:sp>
        <p:nvSpPr>
          <p:cNvPr id="9" name="Овал 8">
            <a:extLst>
              <a:ext uri="{FF2B5EF4-FFF2-40B4-BE49-F238E27FC236}">
                <a16:creationId xmlns:a16="http://schemas.microsoft.com/office/drawing/2014/main" id="{CD43874A-B669-AEE6-3EEB-FB8AED1E4E3E}"/>
              </a:ext>
            </a:extLst>
          </p:cNvPr>
          <p:cNvSpPr/>
          <p:nvPr/>
        </p:nvSpPr>
        <p:spPr>
          <a:xfrm>
            <a:off x="1262294" y="3378183"/>
            <a:ext cx="288000" cy="2880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ln>
                <a:solidFill>
                  <a:schemeClr val="accent6"/>
                </a:solidFill>
              </a:ln>
            </a:endParaRPr>
          </a:p>
        </p:txBody>
      </p:sp>
      <p:sp>
        <p:nvSpPr>
          <p:cNvPr id="11" name="Овал 10">
            <a:extLst>
              <a:ext uri="{FF2B5EF4-FFF2-40B4-BE49-F238E27FC236}">
                <a16:creationId xmlns:a16="http://schemas.microsoft.com/office/drawing/2014/main" id="{E19136ED-6775-2277-D42A-8A3CA62E2A36}"/>
              </a:ext>
            </a:extLst>
          </p:cNvPr>
          <p:cNvSpPr/>
          <p:nvPr/>
        </p:nvSpPr>
        <p:spPr>
          <a:xfrm>
            <a:off x="3924230" y="2790585"/>
            <a:ext cx="288000" cy="2880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ln>
                <a:solidFill>
                  <a:schemeClr val="accent6"/>
                </a:solidFill>
              </a:ln>
            </a:endParaRPr>
          </a:p>
        </p:txBody>
      </p:sp>
      <p:sp>
        <p:nvSpPr>
          <p:cNvPr id="17" name="Овал 16">
            <a:extLst>
              <a:ext uri="{FF2B5EF4-FFF2-40B4-BE49-F238E27FC236}">
                <a16:creationId xmlns:a16="http://schemas.microsoft.com/office/drawing/2014/main" id="{1252BD65-7278-94D6-E81C-36DCABA9F84A}"/>
              </a:ext>
            </a:extLst>
          </p:cNvPr>
          <p:cNvSpPr/>
          <p:nvPr/>
        </p:nvSpPr>
        <p:spPr>
          <a:xfrm>
            <a:off x="3102348" y="3396696"/>
            <a:ext cx="288000" cy="2880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ln>
                <a:solidFill>
                  <a:schemeClr val="accent6"/>
                </a:solidFill>
              </a:ln>
            </a:endParaRPr>
          </a:p>
        </p:txBody>
      </p:sp>
      <p:cxnSp>
        <p:nvCxnSpPr>
          <p:cNvPr id="21" name="Пряма зі стрілкою 20">
            <a:extLst>
              <a:ext uri="{FF2B5EF4-FFF2-40B4-BE49-F238E27FC236}">
                <a16:creationId xmlns:a16="http://schemas.microsoft.com/office/drawing/2014/main" id="{17FCD2AF-C569-D01C-C2E5-DCA5A998D7EA}"/>
              </a:ext>
            </a:extLst>
          </p:cNvPr>
          <p:cNvCxnSpPr/>
          <p:nvPr/>
        </p:nvCxnSpPr>
        <p:spPr>
          <a:xfrm flipV="1">
            <a:off x="1373076" y="1469888"/>
            <a:ext cx="688620" cy="301482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 зі стрілкою 22">
            <a:extLst>
              <a:ext uri="{FF2B5EF4-FFF2-40B4-BE49-F238E27FC236}">
                <a16:creationId xmlns:a16="http://schemas.microsoft.com/office/drawing/2014/main" id="{D30EF64D-2F37-D4FB-6E81-73DE82F83796}"/>
              </a:ext>
            </a:extLst>
          </p:cNvPr>
          <p:cNvCxnSpPr/>
          <p:nvPr/>
        </p:nvCxnSpPr>
        <p:spPr>
          <a:xfrm flipH="1">
            <a:off x="1023309" y="3514852"/>
            <a:ext cx="382985" cy="696543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 зі стрілкою 23">
            <a:extLst>
              <a:ext uri="{FF2B5EF4-FFF2-40B4-BE49-F238E27FC236}">
                <a16:creationId xmlns:a16="http://schemas.microsoft.com/office/drawing/2014/main" id="{512EEA42-B607-5179-4C89-EEA7C18F4D27}"/>
              </a:ext>
            </a:extLst>
          </p:cNvPr>
          <p:cNvCxnSpPr/>
          <p:nvPr/>
        </p:nvCxnSpPr>
        <p:spPr>
          <a:xfrm flipH="1" flipV="1">
            <a:off x="1262294" y="2291666"/>
            <a:ext cx="398782" cy="406888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 зі стрілкою 24">
            <a:extLst>
              <a:ext uri="{FF2B5EF4-FFF2-40B4-BE49-F238E27FC236}">
                <a16:creationId xmlns:a16="http://schemas.microsoft.com/office/drawing/2014/main" id="{2B22379E-2903-8F52-4EED-CC2E6BEF1594}"/>
              </a:ext>
            </a:extLst>
          </p:cNvPr>
          <p:cNvCxnSpPr/>
          <p:nvPr/>
        </p:nvCxnSpPr>
        <p:spPr>
          <a:xfrm>
            <a:off x="2350501" y="1945146"/>
            <a:ext cx="895847" cy="549964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 зі стрілкою 25">
            <a:extLst>
              <a:ext uri="{FF2B5EF4-FFF2-40B4-BE49-F238E27FC236}">
                <a16:creationId xmlns:a16="http://schemas.microsoft.com/office/drawing/2014/main" id="{C8D01C80-6098-F120-C898-39436A631023}"/>
              </a:ext>
            </a:extLst>
          </p:cNvPr>
          <p:cNvCxnSpPr/>
          <p:nvPr/>
        </p:nvCxnSpPr>
        <p:spPr>
          <a:xfrm flipV="1">
            <a:off x="3556786" y="1360569"/>
            <a:ext cx="33176" cy="638566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 зі стрілкою 26">
            <a:extLst>
              <a:ext uri="{FF2B5EF4-FFF2-40B4-BE49-F238E27FC236}">
                <a16:creationId xmlns:a16="http://schemas.microsoft.com/office/drawing/2014/main" id="{ECF13688-3591-483A-05F2-85AE9D9B2C51}"/>
              </a:ext>
            </a:extLst>
          </p:cNvPr>
          <p:cNvCxnSpPr/>
          <p:nvPr/>
        </p:nvCxnSpPr>
        <p:spPr>
          <a:xfrm flipH="1">
            <a:off x="3471926" y="2934585"/>
            <a:ext cx="614226" cy="269487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 зі стрілкою 28">
            <a:extLst>
              <a:ext uri="{FF2B5EF4-FFF2-40B4-BE49-F238E27FC236}">
                <a16:creationId xmlns:a16="http://schemas.microsoft.com/office/drawing/2014/main" id="{B794B559-CF31-DEC2-681C-3823DB8F49F0}"/>
              </a:ext>
            </a:extLst>
          </p:cNvPr>
          <p:cNvCxnSpPr/>
          <p:nvPr/>
        </p:nvCxnSpPr>
        <p:spPr>
          <a:xfrm flipH="1">
            <a:off x="2555217" y="3547437"/>
            <a:ext cx="703561" cy="8758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 зі стрілкою 29">
            <a:extLst>
              <a:ext uri="{FF2B5EF4-FFF2-40B4-BE49-F238E27FC236}">
                <a16:creationId xmlns:a16="http://schemas.microsoft.com/office/drawing/2014/main" id="{2CA5F386-4210-EDB6-C981-60FF6B33346D}"/>
              </a:ext>
            </a:extLst>
          </p:cNvPr>
          <p:cNvCxnSpPr/>
          <p:nvPr/>
        </p:nvCxnSpPr>
        <p:spPr>
          <a:xfrm flipH="1">
            <a:off x="2113380" y="2903888"/>
            <a:ext cx="525121" cy="525998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 зі стрілкою 30">
            <a:extLst>
              <a:ext uri="{FF2B5EF4-FFF2-40B4-BE49-F238E27FC236}">
                <a16:creationId xmlns:a16="http://schemas.microsoft.com/office/drawing/2014/main" id="{69F02A2E-F9D8-C081-A66E-92513D91D570}"/>
              </a:ext>
            </a:extLst>
          </p:cNvPr>
          <p:cNvCxnSpPr/>
          <p:nvPr/>
        </p:nvCxnSpPr>
        <p:spPr>
          <a:xfrm flipV="1">
            <a:off x="1072549" y="4293096"/>
            <a:ext cx="4372457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Рисунок 31">
            <a:extLst>
              <a:ext uri="{FF2B5EF4-FFF2-40B4-BE49-F238E27FC236}">
                <a16:creationId xmlns:a16="http://schemas.microsoft.com/office/drawing/2014/main" id="{6853B929-6782-A587-AFAE-CE3D8DA6B1D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3846" y="1437915"/>
            <a:ext cx="5896069" cy="409102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33" name="Об'єкт 32">
            <a:extLst>
              <a:ext uri="{FF2B5EF4-FFF2-40B4-BE49-F238E27FC236}">
                <a16:creationId xmlns:a16="http://schemas.microsoft.com/office/drawing/2014/main" id="{7FF48E28-7602-AF29-37E1-7AE2BEC7A9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555282"/>
              </p:ext>
            </p:extLst>
          </p:nvPr>
        </p:nvGraphicFramePr>
        <p:xfrm>
          <a:off x="1781024" y="5725798"/>
          <a:ext cx="3218648" cy="793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95200" imgH="507960" progId="Equation.DSMT4">
                  <p:embed/>
                </p:oleObj>
              </mc:Choice>
              <mc:Fallback>
                <p:oleObj name="Equation" r:id="rId6" imgW="2095200" imgH="507960" progId="Equation.DSMT4">
                  <p:embed/>
                  <p:pic>
                    <p:nvPicPr>
                      <p:cNvPr id="25" name="Об'єкт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024" y="5725798"/>
                        <a:ext cx="3218648" cy="793293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Прямокутник 33">
            <a:extLst>
              <a:ext uri="{FF2B5EF4-FFF2-40B4-BE49-F238E27FC236}">
                <a16:creationId xmlns:a16="http://schemas.microsoft.com/office/drawing/2014/main" id="{906097C8-4531-8450-952E-1D90C2A91523}"/>
              </a:ext>
            </a:extLst>
          </p:cNvPr>
          <p:cNvSpPr/>
          <p:nvPr/>
        </p:nvSpPr>
        <p:spPr>
          <a:xfrm>
            <a:off x="6053846" y="5796471"/>
            <a:ext cx="580120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/>
              <a:t>Time dependence of the heat flux autocorrelation function and its integral value.</a:t>
            </a:r>
            <a:endParaRPr lang="uk-UA" sz="2000" dirty="0"/>
          </a:p>
        </p:txBody>
      </p:sp>
      <p:grpSp>
        <p:nvGrpSpPr>
          <p:cNvPr id="35" name="Групувати 34">
            <a:extLst>
              <a:ext uri="{FF2B5EF4-FFF2-40B4-BE49-F238E27FC236}">
                <a16:creationId xmlns:a16="http://schemas.microsoft.com/office/drawing/2014/main" id="{AEA6882E-87D1-9D78-9292-CC730639F557}"/>
              </a:ext>
            </a:extLst>
          </p:cNvPr>
          <p:cNvGrpSpPr/>
          <p:nvPr/>
        </p:nvGrpSpPr>
        <p:grpSpPr>
          <a:xfrm>
            <a:off x="8194301" y="2420422"/>
            <a:ext cx="3000045" cy="1790973"/>
            <a:chOff x="334944" y="1258836"/>
            <a:chExt cx="7048622" cy="4300854"/>
          </a:xfrm>
        </p:grpSpPr>
        <p:pic>
          <p:nvPicPr>
            <p:cNvPr id="36" name="Picture 4" descr="https://www.researchgate.net/profile/Zheyong-Fan/publication/324019318/figure/fig2/AS:616370467246088@1523965579784/a-Running-thermal-conductivity-for-bulk-silicon-at-300-K-and-zero-pressure-as-a_W640.jpg">
              <a:extLst>
                <a:ext uri="{FF2B5EF4-FFF2-40B4-BE49-F238E27FC236}">
                  <a16:creationId xmlns:a16="http://schemas.microsoft.com/office/drawing/2014/main" id="{760B2ECD-8104-1E4F-BCE9-949B42BA1187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68" b="50357"/>
            <a:stretch/>
          </p:blipFill>
          <p:spPr bwMode="auto">
            <a:xfrm>
              <a:off x="334944" y="1258836"/>
              <a:ext cx="7048622" cy="43008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BA6DA21C-58E0-8E50-AF96-30F74602DFBC}"/>
                </a:ext>
              </a:extLst>
            </p:cNvPr>
            <p:cNvSpPr txBox="1"/>
            <p:nvPr/>
          </p:nvSpPr>
          <p:spPr>
            <a:xfrm>
              <a:off x="334944" y="1258836"/>
              <a:ext cx="305991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uk-UA" dirty="0"/>
            </a:p>
          </p:txBody>
        </p:sp>
      </p:grpSp>
      <p:sp>
        <p:nvSpPr>
          <p:cNvPr id="12" name="Місце для номера слайда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2981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8" grpId="0" animBg="1"/>
      <p:bldP spid="9" grpId="0" animBg="1"/>
      <p:bldP spid="11" grpId="0" animBg="1"/>
      <p:bldP spid="17" grpId="0" animBg="1"/>
      <p:bldP spid="34" grpId="0"/>
    </p:bldLst>
  </p:timing>
</p:sld>
</file>

<file path=ppt/theme/theme1.xml><?xml version="1.0" encoding="utf-8"?>
<a:theme xmlns:a="http://schemas.openxmlformats.org/drawingml/2006/main" name="Office Theme">
  <a:themeElements>
    <a:clrScheme name="Custom 691">
      <a:dk1>
        <a:sysClr val="windowText" lastClr="000000"/>
      </a:dk1>
      <a:lt1>
        <a:sysClr val="window" lastClr="FFFFFF"/>
      </a:lt1>
      <a:dk2>
        <a:srgbClr val="153153"/>
      </a:dk2>
      <a:lt2>
        <a:srgbClr val="EEECE1"/>
      </a:lt2>
      <a:accent1>
        <a:srgbClr val="053982"/>
      </a:accent1>
      <a:accent2>
        <a:srgbClr val="4965A5"/>
      </a:accent2>
      <a:accent3>
        <a:srgbClr val="DFE2EA"/>
      </a:accent3>
      <a:accent4>
        <a:srgbClr val="EEEEEB"/>
      </a:accent4>
      <a:accent5>
        <a:srgbClr val="FE9809"/>
      </a:accent5>
      <a:accent6>
        <a:srgbClr val="E2201D"/>
      </a:accent6>
      <a:hlink>
        <a:srgbClr val="0000FF"/>
      </a:hlink>
      <a:folHlink>
        <a:srgbClr val="800080"/>
      </a:folHlink>
    </a:clrScheme>
    <a:fontScheme name="slidemodel">
      <a:majorFont>
        <a:latin typeface="Calibri"/>
        <a:ea typeface=""/>
        <a:cs typeface=""/>
      </a:majorFont>
      <a:minorFont>
        <a:latin typeface="Segoe U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651</TotalTime>
  <Words>891</Words>
  <Application>Microsoft Office PowerPoint</Application>
  <PresentationFormat>Довільний</PresentationFormat>
  <Paragraphs>211</Paragraphs>
  <Slides>39</Slides>
  <Notes>39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10</vt:i4>
      </vt:variant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2</vt:i4>
      </vt:variant>
      <vt:variant>
        <vt:lpstr>Заголовки слайдів</vt:lpstr>
      </vt:variant>
      <vt:variant>
        <vt:i4>39</vt:i4>
      </vt:variant>
    </vt:vector>
  </HeadingPairs>
  <TitlesOfParts>
    <vt:vector size="52" baseType="lpstr">
      <vt:lpstr>Arial</vt:lpstr>
      <vt:lpstr>Calibri</vt:lpstr>
      <vt:lpstr>Nirmala UI</vt:lpstr>
      <vt:lpstr>Open Sans</vt:lpstr>
      <vt:lpstr>Segoe UI</vt:lpstr>
      <vt:lpstr>Segoe UI Black</vt:lpstr>
      <vt:lpstr>Sitka Display</vt:lpstr>
      <vt:lpstr>STIX-Regular</vt:lpstr>
      <vt:lpstr>Times New Roman</vt:lpstr>
      <vt:lpstr>Wingdings</vt:lpstr>
      <vt:lpstr>Office Theme</vt:lpstr>
      <vt:lpstr>Equation</vt:lpstr>
      <vt:lpstr>MathType 7.0 Equation</vt:lpstr>
      <vt:lpstr>Application of High-Performance Computing and Machine Learning for Characterization of Nanostructures, Composite Materials, and Energy-Conversion Structures</vt:lpstr>
      <vt:lpstr>MD Simulations of Thermal Transport and Mechanical Behavior in Nanostructures and Composites</vt:lpstr>
      <vt:lpstr>Thermal Transport Modeling: Motivation and Objectives</vt:lpstr>
      <vt:lpstr>Thermal Transport Modeling: Motivation and Objectives</vt:lpstr>
      <vt:lpstr>Thermal Transport Modeling: Motivation and Objectives</vt:lpstr>
      <vt:lpstr>Atomistic Models for Thermal Transport Simulations</vt:lpstr>
      <vt:lpstr>MD Simulation of Thermal Conductivity</vt:lpstr>
      <vt:lpstr>MD Simulation of Thermal Conductivity</vt:lpstr>
      <vt:lpstr>MD Simulation of Thermal Conductivity</vt:lpstr>
      <vt:lpstr>MD Simulation of Thermal Conductivity</vt:lpstr>
      <vt:lpstr>Computational Infrastructure</vt:lpstr>
      <vt:lpstr>Computational Infrastructure</vt:lpstr>
      <vt:lpstr>SiGe Nanowires: Results and Analysis</vt:lpstr>
      <vt:lpstr>SiGe Nanowires: Results and Analysis</vt:lpstr>
      <vt:lpstr>SiGe Nanowires: Results and Analysis</vt:lpstr>
      <vt:lpstr>Phase-Change Composites</vt:lpstr>
      <vt:lpstr>Mechanical Behavior Modeling: Motivation and Objectives</vt:lpstr>
      <vt:lpstr>Mechanical Response and Crack Propagation</vt:lpstr>
      <vt:lpstr>Mechanical Response and Crack Propagation</vt:lpstr>
      <vt:lpstr>Mechanical Response and Crack Propagation</vt:lpstr>
      <vt:lpstr>Machine Learning for Thermal Conductivity</vt:lpstr>
      <vt:lpstr>Machine Learning for Thermal Conductivity</vt:lpstr>
      <vt:lpstr>Machine Learning for Thermal Conductivity</vt:lpstr>
      <vt:lpstr>Machine Learning for Thermal Conductivity</vt:lpstr>
      <vt:lpstr>Machine Learning for Carrier Mobility in Si</vt:lpstr>
      <vt:lpstr>Machine Learning for Carrier Mobility in Si</vt:lpstr>
      <vt:lpstr>Machine Learning for Carrier Mobility in Si</vt:lpstr>
      <vt:lpstr>Machine Learning for Carrier Mobility in Si</vt:lpstr>
      <vt:lpstr>Machine Learning for Thermal Conductivity</vt:lpstr>
      <vt:lpstr>Machine Learning for Thermal Conductivity</vt:lpstr>
      <vt:lpstr>Machine Learning for Thermal Conductivity</vt:lpstr>
      <vt:lpstr>Machine Learning for Thermal Conductivity</vt:lpstr>
      <vt:lpstr>Machine Learning for Thermal Conductivity</vt:lpstr>
      <vt:lpstr>Machine Learning for Thermal Conductivity</vt:lpstr>
      <vt:lpstr>ML Results and Validation</vt:lpstr>
      <vt:lpstr>Summary and Conclusions</vt:lpstr>
      <vt:lpstr>Future Work</vt:lpstr>
      <vt:lpstr>Acknowledgements</vt:lpstr>
      <vt:lpstr>Презентація PowerPoint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</dc:title>
  <dc:creator>Julian</dc:creator>
  <cp:lastModifiedBy>oleg</cp:lastModifiedBy>
  <cp:revision>177</cp:revision>
  <dcterms:created xsi:type="dcterms:W3CDTF">2013-09-12T13:05:01Z</dcterms:created>
  <dcterms:modified xsi:type="dcterms:W3CDTF">2025-10-16T19:54:28Z</dcterms:modified>
</cp:coreProperties>
</file>